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3C4B" w:rsidRDefault="005A3C4B" w:rsidP="005A3C4B">
      <w:pPr>
        <w:spacing w:after="0"/>
      </w:pPr>
      <w:r>
        <w:rPr>
          <w:noProof/>
          <w:lang w:eastAsia="ru-RU"/>
        </w:rPr>
        <w:t xml:space="preserve">                   </w:t>
      </w:r>
      <w:r>
        <w:t>3 задание. Дистанционное обучение (на две недели до 30 апреля</w:t>
      </w:r>
      <w:r w:rsidR="007544F2">
        <w:t>!!!</w:t>
      </w:r>
      <w:bookmarkStart w:id="0" w:name="_GoBack"/>
      <w:bookmarkEnd w:id="0"/>
      <w:r>
        <w:t>).</w:t>
      </w:r>
    </w:p>
    <w:p w:rsidR="005A3C4B" w:rsidRPr="00956BAA" w:rsidRDefault="005A3C4B" w:rsidP="005A3C4B">
      <w:pPr>
        <w:spacing w:after="0"/>
      </w:pPr>
      <w:r>
        <w:t xml:space="preserve">Ответы присылать на эл. почту  </w:t>
      </w:r>
      <w:hyperlink r:id="rId6" w:history="1">
        <w:r w:rsidRPr="00256736">
          <w:rPr>
            <w:rStyle w:val="a5"/>
            <w:lang w:val="en-US"/>
          </w:rPr>
          <w:t>v</w:t>
        </w:r>
        <w:r w:rsidRPr="00956BAA">
          <w:rPr>
            <w:rStyle w:val="a5"/>
          </w:rPr>
          <w:t>.</w:t>
        </w:r>
        <w:r w:rsidRPr="00256736">
          <w:rPr>
            <w:rStyle w:val="a5"/>
            <w:lang w:val="en-US"/>
          </w:rPr>
          <w:t>veli</w:t>
        </w:r>
        <w:r w:rsidRPr="00956BAA">
          <w:rPr>
            <w:rStyle w:val="a5"/>
          </w:rPr>
          <w:t>4</w:t>
        </w:r>
        <w:r w:rsidRPr="00256736">
          <w:rPr>
            <w:rStyle w:val="a5"/>
            <w:lang w:val="en-US"/>
          </w:rPr>
          <w:t>kov</w:t>
        </w:r>
        <w:r w:rsidRPr="00956BAA">
          <w:rPr>
            <w:rStyle w:val="a5"/>
          </w:rPr>
          <w:t>@</w:t>
        </w:r>
        <w:r w:rsidRPr="00256736">
          <w:rPr>
            <w:rStyle w:val="a5"/>
            <w:lang w:val="en-US"/>
          </w:rPr>
          <w:t>yandex</w:t>
        </w:r>
        <w:r w:rsidRPr="00956BAA">
          <w:rPr>
            <w:rStyle w:val="a5"/>
          </w:rPr>
          <w:t>.</w:t>
        </w:r>
        <w:proofErr w:type="spellStart"/>
        <w:r w:rsidRPr="00256736">
          <w:rPr>
            <w:rStyle w:val="a5"/>
            <w:lang w:val="en-US"/>
          </w:rPr>
          <w:t>ru</w:t>
        </w:r>
        <w:proofErr w:type="spellEnd"/>
      </w:hyperlink>
    </w:p>
    <w:p w:rsidR="005A3C4B" w:rsidRDefault="005A3C4B" w:rsidP="005A3C4B">
      <w:pPr>
        <w:spacing w:after="0"/>
      </w:pPr>
      <w:r>
        <w:t>Просьба указывать: фамилию, имя, класс, дату, № теста, название, вариант.</w:t>
      </w:r>
    </w:p>
    <w:p w:rsidR="005A3C4B" w:rsidRDefault="005A3C4B" w:rsidP="005A3C4B">
      <w:pPr>
        <w:spacing w:after="0"/>
      </w:pPr>
      <w:r>
        <w:t>При решении задач придерживаться правил оформления: дано, что найти, решение всегда начинается с формул, ответ.   Тетради сохранять для проверки в конце уч. года!</w:t>
      </w:r>
    </w:p>
    <w:p w:rsidR="005A3C4B" w:rsidRDefault="005A3C4B" w:rsidP="005A3C4B">
      <w:pPr>
        <w:spacing w:after="0"/>
      </w:pPr>
      <w:r>
        <w:t>Выполненное задание присылать сразу все (не частями).   В помощь интернет.</w:t>
      </w:r>
    </w:p>
    <w:p w:rsidR="005A3C4B" w:rsidRDefault="005A3C4B" w:rsidP="00D46A5E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</w:p>
    <w:p w:rsidR="00D46A5E" w:rsidRPr="005A3C4B" w:rsidRDefault="00037842" w:rsidP="00D46A5E"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B25827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4168833" wp14:editId="5F73CFF6">
            <wp:simplePos x="0" y="0"/>
            <wp:positionH relativeFrom="column">
              <wp:posOffset>3949065</wp:posOffset>
            </wp:positionH>
            <wp:positionV relativeFrom="paragraph">
              <wp:posOffset>286385</wp:posOffset>
            </wp:positionV>
            <wp:extent cx="1771650" cy="1411605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326D">
        <w:rPr>
          <w:b/>
          <w:bCs/>
          <w:color w:val="000000"/>
          <w:sz w:val="28"/>
          <w:szCs w:val="28"/>
        </w:rPr>
        <w:t>Тест 8.</w:t>
      </w:r>
      <w:r w:rsidR="00D46A5E" w:rsidRPr="005A3C4B">
        <w:rPr>
          <w:b/>
          <w:bCs/>
          <w:color w:val="000000"/>
          <w:sz w:val="28"/>
          <w:szCs w:val="28"/>
        </w:rPr>
        <w:t xml:space="preserve">2  Электромагнитные явления    </w:t>
      </w:r>
      <w:r w:rsidR="00D46A5E" w:rsidRPr="005A3C4B">
        <w:rPr>
          <w:b/>
          <w:color w:val="000000"/>
          <w:sz w:val="28"/>
          <w:szCs w:val="28"/>
        </w:rPr>
        <w:t xml:space="preserve">Вариант 1   </w:t>
      </w:r>
      <w:r w:rsidR="00D46A5E" w:rsidRPr="005A3C4B">
        <w:rPr>
          <w:b/>
          <w:bCs/>
          <w:color w:val="000000"/>
          <w:sz w:val="28"/>
          <w:szCs w:val="28"/>
        </w:rPr>
        <w:t xml:space="preserve">  </w:t>
      </w:r>
    </w:p>
    <w:p w:rsidR="00D46A5E" w:rsidRPr="00B25827" w:rsidRDefault="00D46A5E" w:rsidP="00D46A5E">
      <w:pPr>
        <w:shd w:val="clear" w:color="auto" w:fill="FFFFFF"/>
        <w:autoSpaceDE w:val="0"/>
        <w:autoSpaceDN w:val="0"/>
        <w:adjustRightInd w:val="0"/>
        <w:spacing w:after="0"/>
      </w:pPr>
      <w:r w:rsidRPr="00B25827">
        <w:rPr>
          <w:color w:val="000000"/>
        </w:rPr>
        <w:t>1.  Какими электрическими зарядами обладают электрон и протон?</w:t>
      </w:r>
    </w:p>
    <w:p w:rsidR="00D46A5E" w:rsidRPr="00B25827" w:rsidRDefault="00D46A5E" w:rsidP="00D46A5E">
      <w:pPr>
        <w:shd w:val="clear" w:color="auto" w:fill="FFFFFF"/>
        <w:autoSpaceDE w:val="0"/>
        <w:autoSpaceDN w:val="0"/>
        <w:adjustRightInd w:val="0"/>
        <w:spacing w:after="0"/>
      </w:pPr>
      <w:r w:rsidRPr="00B25827">
        <w:rPr>
          <w:color w:val="000000"/>
        </w:rPr>
        <w:t>2. Сколько электронов в нейтральном атоме водорода?</w:t>
      </w:r>
    </w:p>
    <w:p w:rsidR="00D46A5E" w:rsidRPr="00B25827" w:rsidRDefault="00D46A5E" w:rsidP="00D46A5E">
      <w:pPr>
        <w:shd w:val="clear" w:color="auto" w:fill="FFFFFF"/>
        <w:autoSpaceDE w:val="0"/>
        <w:autoSpaceDN w:val="0"/>
        <w:adjustRightInd w:val="0"/>
        <w:spacing w:after="0"/>
        <w:rPr>
          <w:vertAlign w:val="subscript"/>
        </w:rPr>
      </w:pPr>
      <w:r w:rsidRPr="00B25827">
        <w:rPr>
          <w:color w:val="000000"/>
        </w:rPr>
        <w:t xml:space="preserve"> 3.   На рисунке 1 показаны направления сил взаимодействия положительного электрического заряда </w:t>
      </w:r>
      <w:r w:rsidRPr="00B25827">
        <w:rPr>
          <w:i/>
          <w:iCs/>
          <w:color w:val="000000"/>
          <w:lang w:val="en-US"/>
        </w:rPr>
        <w:t>q</w:t>
      </w:r>
      <w:r w:rsidRPr="00B25827">
        <w:rPr>
          <w:i/>
          <w:iCs/>
          <w:color w:val="000000"/>
          <w:vertAlign w:val="subscript"/>
        </w:rPr>
        <w:t>1</w:t>
      </w:r>
      <w:r w:rsidRPr="00B25827">
        <w:rPr>
          <w:i/>
          <w:iCs/>
          <w:color w:val="000000"/>
        </w:rPr>
        <w:t xml:space="preserve"> </w:t>
      </w:r>
      <w:r w:rsidRPr="00B25827">
        <w:rPr>
          <w:color w:val="000000"/>
        </w:rPr>
        <w:t xml:space="preserve">с электрическим зарядом </w:t>
      </w:r>
      <w:r w:rsidRPr="00B25827">
        <w:rPr>
          <w:i/>
          <w:color w:val="000000"/>
          <w:lang w:val="en-US"/>
        </w:rPr>
        <w:t>q</w:t>
      </w:r>
      <w:r w:rsidRPr="00B25827">
        <w:rPr>
          <w:color w:val="000000"/>
          <w:vertAlign w:val="subscript"/>
        </w:rPr>
        <w:t>2</w:t>
      </w:r>
      <w:proofErr w:type="gramStart"/>
      <w:r w:rsidRPr="00B25827">
        <w:rPr>
          <w:color w:val="000000"/>
        </w:rPr>
        <w:t xml:space="preserve"> К</w:t>
      </w:r>
      <w:proofErr w:type="gramEnd"/>
      <w:r w:rsidRPr="00B25827">
        <w:rPr>
          <w:color w:val="000000"/>
        </w:rPr>
        <w:t xml:space="preserve">аков знак заряда </w:t>
      </w:r>
      <w:r w:rsidRPr="00B25827">
        <w:rPr>
          <w:i/>
          <w:iCs/>
          <w:color w:val="000000"/>
          <w:lang w:val="en-US"/>
        </w:rPr>
        <w:t>q</w:t>
      </w:r>
      <w:r w:rsidRPr="00B25827">
        <w:rPr>
          <w:i/>
          <w:iCs/>
          <w:color w:val="000000"/>
          <w:vertAlign w:val="subscript"/>
        </w:rPr>
        <w:t>2</w:t>
      </w:r>
      <w:r>
        <w:rPr>
          <w:i/>
          <w:iCs/>
          <w:color w:val="000000"/>
          <w:vertAlign w:val="subscript"/>
        </w:rPr>
        <w:t xml:space="preserve">  </w:t>
      </w:r>
    </w:p>
    <w:p w:rsidR="00D46A5E" w:rsidRPr="00B25827" w:rsidRDefault="00D46A5E" w:rsidP="00D46A5E">
      <w:pPr>
        <w:shd w:val="clear" w:color="auto" w:fill="FFFFFF"/>
        <w:autoSpaceDE w:val="0"/>
        <w:autoSpaceDN w:val="0"/>
        <w:adjustRightInd w:val="0"/>
        <w:spacing w:after="0"/>
      </w:pPr>
      <w:r w:rsidRPr="00B25827">
        <w:rPr>
          <w:color w:val="000000"/>
        </w:rPr>
        <w:t xml:space="preserve">4.   </w:t>
      </w:r>
      <w:proofErr w:type="gramStart"/>
      <w:r w:rsidRPr="00B25827">
        <w:rPr>
          <w:color w:val="000000"/>
        </w:rPr>
        <w:t>Движением</w:t>
      </w:r>
      <w:proofErr w:type="gramEnd"/>
      <w:r w:rsidRPr="00B25827">
        <w:rPr>
          <w:color w:val="000000"/>
        </w:rPr>
        <w:t xml:space="preserve"> каких частиц создается электрический ток в металлах?</w:t>
      </w:r>
    </w:p>
    <w:p w:rsidR="00D46A5E" w:rsidRPr="00B25827" w:rsidRDefault="00D46A5E" w:rsidP="00D46A5E">
      <w:pPr>
        <w:shd w:val="clear" w:color="auto" w:fill="FFFFFF"/>
        <w:autoSpaceDE w:val="0"/>
        <w:autoSpaceDN w:val="0"/>
        <w:adjustRightInd w:val="0"/>
        <w:spacing w:after="0"/>
        <w:rPr>
          <w:color w:val="000000"/>
        </w:rPr>
      </w:pPr>
      <w:r w:rsidRPr="00B25827">
        <w:rPr>
          <w:color w:val="000000"/>
        </w:rPr>
        <w:t xml:space="preserve">5.  Как называется единица измерения силы тока? </w:t>
      </w:r>
    </w:p>
    <w:p w:rsidR="00D46A5E" w:rsidRPr="00B25827" w:rsidRDefault="00D46A5E" w:rsidP="00D46A5E">
      <w:pPr>
        <w:shd w:val="clear" w:color="auto" w:fill="FFFFFF"/>
        <w:autoSpaceDE w:val="0"/>
        <w:autoSpaceDN w:val="0"/>
        <w:adjustRightInd w:val="0"/>
        <w:spacing w:after="0"/>
        <w:rPr>
          <w:color w:val="000000"/>
        </w:rPr>
      </w:pPr>
      <w:r w:rsidRPr="00B25827">
        <w:rPr>
          <w:color w:val="000000"/>
        </w:rPr>
        <w:t xml:space="preserve">6. Как называется единица измерения электрического сопротивления? </w:t>
      </w:r>
    </w:p>
    <w:p w:rsidR="00D46A5E" w:rsidRPr="00B25827" w:rsidRDefault="00D46A5E" w:rsidP="00D46A5E">
      <w:pPr>
        <w:shd w:val="clear" w:color="auto" w:fill="FFFFFF"/>
        <w:autoSpaceDE w:val="0"/>
        <w:autoSpaceDN w:val="0"/>
        <w:adjustRightInd w:val="0"/>
        <w:spacing w:after="0"/>
      </w:pPr>
      <w:r w:rsidRPr="00B25827">
        <w:rPr>
          <w:color w:val="000000"/>
        </w:rPr>
        <w:t>7. Какой формулой выражается закон Ома для участка цепи?</w:t>
      </w:r>
    </w:p>
    <w:p w:rsidR="00D46A5E" w:rsidRPr="00137BE2" w:rsidRDefault="00D46A5E" w:rsidP="00D46A5E">
      <w:pPr>
        <w:shd w:val="clear" w:color="auto" w:fill="FFFFFF"/>
        <w:autoSpaceDE w:val="0"/>
        <w:autoSpaceDN w:val="0"/>
        <w:adjustRightInd w:val="0"/>
        <w:spacing w:after="0"/>
        <w:rPr>
          <w:b/>
          <w:bCs/>
          <w:color w:val="000000"/>
          <w:lang w:val="en-US"/>
        </w:rPr>
      </w:pPr>
      <w:r w:rsidRPr="00D46A5E">
        <w:rPr>
          <w:bCs/>
          <w:color w:val="000000"/>
        </w:rPr>
        <w:t xml:space="preserve">                     </w:t>
      </w:r>
      <w:r w:rsidRPr="00137BE2">
        <w:rPr>
          <w:b/>
          <w:bCs/>
          <w:i/>
          <w:iCs/>
          <w:color w:val="000000"/>
        </w:rPr>
        <w:t>А</w:t>
      </w:r>
      <w:r w:rsidRPr="00137BE2">
        <w:rPr>
          <w:b/>
          <w:bCs/>
          <w:i/>
          <w:iCs/>
          <w:color w:val="000000"/>
          <w:lang w:val="en-US"/>
        </w:rPr>
        <w:t xml:space="preserve"> </w:t>
      </w:r>
      <w:r w:rsidRPr="00137BE2">
        <w:rPr>
          <w:b/>
          <w:bCs/>
          <w:color w:val="000000"/>
          <w:lang w:val="en-US"/>
        </w:rPr>
        <w:t xml:space="preserve">= </w:t>
      </w:r>
      <w:proofErr w:type="spellStart"/>
      <w:r w:rsidRPr="00137BE2">
        <w:rPr>
          <w:b/>
          <w:bCs/>
          <w:i/>
          <w:iCs/>
          <w:color w:val="000000"/>
          <w:lang w:val="en-US"/>
        </w:rPr>
        <w:t>IUt</w:t>
      </w:r>
      <w:proofErr w:type="spellEnd"/>
      <w:r w:rsidRPr="00137BE2">
        <w:rPr>
          <w:b/>
          <w:bCs/>
          <w:i/>
          <w:iCs/>
          <w:color w:val="000000"/>
          <w:lang w:val="en-US"/>
        </w:rPr>
        <w:t xml:space="preserve">          </w:t>
      </w:r>
      <w:r w:rsidRPr="00137BE2">
        <w:rPr>
          <w:b/>
          <w:bCs/>
          <w:color w:val="000000"/>
          <w:lang w:val="en-US"/>
        </w:rPr>
        <w:t xml:space="preserve"> </w:t>
      </w:r>
      <w:proofErr w:type="gramStart"/>
      <w:r w:rsidRPr="00137BE2">
        <w:rPr>
          <w:b/>
          <w:bCs/>
          <w:color w:val="000000"/>
        </w:rPr>
        <w:t>Р</w:t>
      </w:r>
      <w:proofErr w:type="gramEnd"/>
      <w:r w:rsidRPr="00137BE2">
        <w:rPr>
          <w:b/>
          <w:bCs/>
          <w:color w:val="000000"/>
          <w:lang w:val="en-US"/>
        </w:rPr>
        <w:t xml:space="preserve"> = </w:t>
      </w:r>
      <w:r w:rsidRPr="00137BE2">
        <w:rPr>
          <w:b/>
          <w:bCs/>
          <w:i/>
          <w:iCs/>
          <w:color w:val="000000"/>
          <w:lang w:val="en-US"/>
        </w:rPr>
        <w:t xml:space="preserve">UI      </w:t>
      </w:r>
      <w:r w:rsidRPr="00137BE2">
        <w:rPr>
          <w:b/>
          <w:bCs/>
          <w:color w:val="000000"/>
          <w:lang w:val="en-US"/>
        </w:rPr>
        <w:t xml:space="preserve"> </w:t>
      </w:r>
      <w:r w:rsidRPr="00137BE2">
        <w:rPr>
          <w:b/>
          <w:bCs/>
          <w:i/>
          <w:color w:val="000000"/>
          <w:lang w:val="en-US"/>
        </w:rPr>
        <w:t>I</w:t>
      </w:r>
      <w:r w:rsidRPr="00137BE2">
        <w:rPr>
          <w:b/>
          <w:bCs/>
          <w:color w:val="000000"/>
          <w:lang w:val="en-US"/>
        </w:rPr>
        <w:t xml:space="preserve"> = </w:t>
      </w:r>
      <w:r w:rsidRPr="00137BE2">
        <w:rPr>
          <w:b/>
          <w:bCs/>
          <w:color w:val="000000"/>
          <w:position w:val="-24"/>
          <w:lang w:val="en-US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75pt" o:ole="">
            <v:imagedata r:id="rId8" o:title=""/>
          </v:shape>
          <o:OLEObject Type="Embed" ProgID="Equation.DSMT4" ShapeID="_x0000_i1025" DrawAspect="Content" ObjectID="_1648626834" r:id="rId9"/>
        </w:object>
      </w:r>
      <w:r w:rsidRPr="00137BE2">
        <w:rPr>
          <w:b/>
          <w:bCs/>
          <w:color w:val="000000"/>
          <w:lang w:val="en-US"/>
        </w:rPr>
        <w:t xml:space="preserve">        Q = </w:t>
      </w:r>
      <w:r w:rsidRPr="00137BE2">
        <w:rPr>
          <w:b/>
          <w:bCs/>
          <w:i/>
          <w:iCs/>
          <w:color w:val="000000"/>
          <w:lang w:val="en-US"/>
        </w:rPr>
        <w:t>I</w:t>
      </w:r>
      <w:r w:rsidRPr="00137BE2">
        <w:rPr>
          <w:b/>
          <w:bCs/>
          <w:i/>
          <w:iCs/>
          <w:color w:val="000000"/>
          <w:vertAlign w:val="superscript"/>
          <w:lang w:val="en-US"/>
        </w:rPr>
        <w:t>2</w:t>
      </w:r>
      <w:r w:rsidRPr="00137BE2">
        <w:rPr>
          <w:b/>
          <w:bCs/>
          <w:i/>
          <w:iCs/>
          <w:color w:val="000000"/>
          <w:lang w:val="en-US"/>
        </w:rPr>
        <w:t xml:space="preserve">Rt         </w:t>
      </w:r>
      <w:r w:rsidRPr="00137BE2">
        <w:rPr>
          <w:b/>
          <w:bCs/>
          <w:color w:val="000000"/>
          <w:lang w:val="en-US"/>
        </w:rPr>
        <w:t xml:space="preserve"> </w:t>
      </w:r>
      <w:r w:rsidRPr="00137BE2">
        <w:rPr>
          <w:b/>
          <w:bCs/>
          <w:i/>
          <w:iCs/>
          <w:color w:val="000000"/>
          <w:lang w:val="en-US"/>
        </w:rPr>
        <w:t xml:space="preserve">R </w:t>
      </w:r>
      <w:r w:rsidRPr="00137BE2">
        <w:rPr>
          <w:b/>
          <w:bCs/>
          <w:color w:val="000000"/>
          <w:lang w:val="en-US"/>
        </w:rPr>
        <w:t xml:space="preserve">= </w:t>
      </w:r>
      <w:r w:rsidRPr="00137BE2">
        <w:rPr>
          <w:b/>
          <w:bCs/>
          <w:color w:val="000000"/>
          <w:position w:val="-10"/>
        </w:rPr>
        <w:object w:dxaOrig="200" w:dyaOrig="260">
          <v:shape id="_x0000_i1026" type="#_x0000_t75" style="width:9.75pt;height:12.75pt" o:ole="">
            <v:imagedata r:id="rId10" o:title=""/>
          </v:shape>
          <o:OLEObject Type="Embed" ProgID="Equation.DSMT4" ShapeID="_x0000_i1026" DrawAspect="Content" ObjectID="_1648626835" r:id="rId11"/>
        </w:object>
      </w:r>
      <w:r w:rsidRPr="00137BE2">
        <w:rPr>
          <w:b/>
          <w:bCs/>
          <w:color w:val="000000"/>
          <w:position w:val="-24"/>
        </w:rPr>
        <w:object w:dxaOrig="260" w:dyaOrig="620">
          <v:shape id="_x0000_i1027" type="#_x0000_t75" style="width:12.75pt;height:30.75pt" o:ole="">
            <v:imagedata r:id="rId12" o:title=""/>
          </v:shape>
          <o:OLEObject Type="Embed" ProgID="Equation.DSMT4" ShapeID="_x0000_i1027" DrawAspect="Content" ObjectID="_1648626836" r:id="rId13"/>
        </w:object>
      </w:r>
    </w:p>
    <w:p w:rsidR="00D46A5E" w:rsidRPr="00B25827" w:rsidRDefault="00D46A5E" w:rsidP="00D46A5E">
      <w:pPr>
        <w:shd w:val="clear" w:color="auto" w:fill="FFFFFF"/>
        <w:autoSpaceDE w:val="0"/>
        <w:autoSpaceDN w:val="0"/>
        <w:adjustRightInd w:val="0"/>
        <w:spacing w:after="0"/>
        <w:rPr>
          <w:b/>
        </w:rPr>
      </w:pPr>
      <w:r w:rsidRPr="00B25827">
        <w:rPr>
          <w:b/>
          <w:bCs/>
          <w:color w:val="000000"/>
        </w:rPr>
        <w:t>Тест 8-</w:t>
      </w:r>
      <w:r>
        <w:rPr>
          <w:b/>
          <w:bCs/>
          <w:color w:val="000000"/>
        </w:rPr>
        <w:t xml:space="preserve">2  </w:t>
      </w:r>
      <w:r w:rsidRPr="00B25827">
        <w:rPr>
          <w:b/>
          <w:bCs/>
          <w:color w:val="000000"/>
        </w:rPr>
        <w:t xml:space="preserve"> Электромагнитные явления    </w:t>
      </w:r>
      <w:r w:rsidRPr="00B25827">
        <w:rPr>
          <w:b/>
          <w:color w:val="000000"/>
        </w:rPr>
        <w:t xml:space="preserve">Вариант </w:t>
      </w:r>
      <w:r>
        <w:rPr>
          <w:b/>
          <w:color w:val="000000"/>
        </w:rPr>
        <w:t>2</w:t>
      </w:r>
      <w:r w:rsidRPr="00B25827">
        <w:rPr>
          <w:b/>
          <w:color w:val="000000"/>
        </w:rPr>
        <w:t xml:space="preserve">   </w:t>
      </w:r>
      <w:r w:rsidRPr="00B25827">
        <w:rPr>
          <w:b/>
          <w:bCs/>
          <w:color w:val="000000"/>
        </w:rPr>
        <w:t xml:space="preserve">  </w:t>
      </w:r>
      <w:proofErr w:type="spellStart"/>
      <w:r w:rsidRPr="00B25827">
        <w:t>Кабардин</w:t>
      </w:r>
      <w:proofErr w:type="spellEnd"/>
      <w:r w:rsidRPr="00B25827">
        <w:t xml:space="preserve"> 7-11кл.  </w:t>
      </w:r>
    </w:p>
    <w:p w:rsidR="00D46A5E" w:rsidRDefault="00D46A5E" w:rsidP="00D46A5E">
      <w:pPr>
        <w:autoSpaceDE w:val="0"/>
        <w:autoSpaceDN w:val="0"/>
        <w:adjustRightInd w:val="0"/>
        <w:spacing w:after="0"/>
      </w:pPr>
    </w:p>
    <w:p w:rsidR="00D46A5E" w:rsidRDefault="00D46A5E" w:rsidP="00D46A5E">
      <w:pPr>
        <w:autoSpaceDE w:val="0"/>
        <w:autoSpaceDN w:val="0"/>
        <w:adjustRightInd w:val="0"/>
        <w:rPr>
          <w:b/>
          <w:bCs/>
          <w:i/>
          <w:iCs/>
          <w:color w:val="000000"/>
        </w:rPr>
      </w:pPr>
      <w:r w:rsidRPr="00137BE2"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4E215CCB" wp14:editId="70F1C656">
            <wp:simplePos x="0" y="0"/>
            <wp:positionH relativeFrom="column">
              <wp:posOffset>0</wp:posOffset>
            </wp:positionH>
            <wp:positionV relativeFrom="paragraph">
              <wp:posOffset>-1905</wp:posOffset>
            </wp:positionV>
            <wp:extent cx="1675765" cy="1030605"/>
            <wp:effectExtent l="0" t="0" r="63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76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7BE2">
        <w:rPr>
          <w:bCs/>
          <w:color w:val="000000"/>
        </w:rPr>
        <w:t>8.  По какой формуле вычисляется мощность электрического тока?</w:t>
      </w:r>
      <w:r>
        <w:rPr>
          <w:bCs/>
          <w:color w:val="000000"/>
        </w:rPr>
        <w:t xml:space="preserve">  </w:t>
      </w:r>
      <w:r w:rsidRPr="00137BE2">
        <w:rPr>
          <w:b/>
          <w:bCs/>
          <w:color w:val="000000"/>
        </w:rPr>
        <w:t xml:space="preserve"> </w:t>
      </w:r>
      <w:r w:rsidRPr="00137BE2">
        <w:rPr>
          <w:b/>
          <w:bCs/>
          <w:i/>
          <w:iCs/>
          <w:color w:val="000000"/>
        </w:rPr>
        <w:t xml:space="preserve">А </w:t>
      </w:r>
      <w:r w:rsidRPr="00137BE2">
        <w:rPr>
          <w:b/>
          <w:bCs/>
          <w:color w:val="000000"/>
        </w:rPr>
        <w:t xml:space="preserve">= </w:t>
      </w:r>
      <w:proofErr w:type="spellStart"/>
      <w:r w:rsidRPr="00137BE2">
        <w:rPr>
          <w:b/>
          <w:bCs/>
          <w:i/>
          <w:iCs/>
          <w:color w:val="000000"/>
          <w:lang w:val="en-US"/>
        </w:rPr>
        <w:t>IUt</w:t>
      </w:r>
      <w:proofErr w:type="spellEnd"/>
      <w:r>
        <w:rPr>
          <w:b/>
          <w:bCs/>
          <w:i/>
          <w:iCs/>
          <w:color w:val="000000"/>
        </w:rPr>
        <w:t xml:space="preserve">   </w:t>
      </w:r>
      <w:r w:rsidRPr="00137BE2">
        <w:rPr>
          <w:b/>
          <w:bCs/>
          <w:i/>
          <w:iCs/>
          <w:color w:val="000000"/>
        </w:rPr>
        <w:t xml:space="preserve">  </w:t>
      </w:r>
      <w:r>
        <w:rPr>
          <w:b/>
          <w:bCs/>
          <w:i/>
          <w:iCs/>
          <w:color w:val="000000"/>
        </w:rPr>
        <w:t xml:space="preserve"> </w:t>
      </w:r>
      <w:r w:rsidRPr="00137BE2">
        <w:rPr>
          <w:b/>
          <w:bCs/>
          <w:color w:val="000000"/>
        </w:rPr>
        <w:t xml:space="preserve"> </w:t>
      </w:r>
      <w:proofErr w:type="gramStart"/>
      <w:r w:rsidRPr="00137BE2">
        <w:rPr>
          <w:b/>
          <w:bCs/>
          <w:color w:val="000000"/>
        </w:rPr>
        <w:t>Р</w:t>
      </w:r>
      <w:proofErr w:type="gramEnd"/>
      <w:r w:rsidRPr="00137BE2">
        <w:rPr>
          <w:b/>
          <w:bCs/>
          <w:color w:val="000000"/>
        </w:rPr>
        <w:t xml:space="preserve"> = </w:t>
      </w:r>
      <w:r w:rsidRPr="00137BE2">
        <w:rPr>
          <w:b/>
          <w:bCs/>
          <w:i/>
          <w:iCs/>
          <w:color w:val="000000"/>
          <w:lang w:val="en-US"/>
        </w:rPr>
        <w:t>UI</w:t>
      </w:r>
      <w:r w:rsidRPr="00137BE2">
        <w:rPr>
          <w:b/>
          <w:bCs/>
          <w:i/>
          <w:iCs/>
          <w:color w:val="000000"/>
        </w:rPr>
        <w:t xml:space="preserve">  </w:t>
      </w:r>
    </w:p>
    <w:p w:rsidR="00D46A5E" w:rsidRPr="00137BE2" w:rsidRDefault="00D46A5E" w:rsidP="00D46A5E">
      <w:pPr>
        <w:autoSpaceDE w:val="0"/>
        <w:autoSpaceDN w:val="0"/>
        <w:adjustRightInd w:val="0"/>
        <w:rPr>
          <w:b/>
          <w:bCs/>
          <w:color w:val="000000"/>
        </w:rPr>
      </w:pPr>
      <w:r w:rsidRPr="00137BE2">
        <w:rPr>
          <w:b/>
          <w:bCs/>
          <w:color w:val="000000"/>
        </w:rPr>
        <w:t xml:space="preserve"> </w:t>
      </w:r>
      <w:r w:rsidRPr="00137BE2">
        <w:rPr>
          <w:b/>
          <w:bCs/>
          <w:i/>
          <w:color w:val="000000"/>
          <w:lang w:val="en-US"/>
        </w:rPr>
        <w:t>I</w:t>
      </w:r>
      <w:r w:rsidRPr="00137BE2">
        <w:rPr>
          <w:b/>
          <w:bCs/>
          <w:color w:val="000000"/>
        </w:rPr>
        <w:t xml:space="preserve"> = </w:t>
      </w:r>
      <w:r w:rsidRPr="00137BE2">
        <w:rPr>
          <w:b/>
          <w:bCs/>
          <w:color w:val="000000"/>
          <w:position w:val="-24"/>
          <w:lang w:val="en-US"/>
        </w:rPr>
        <w:object w:dxaOrig="300" w:dyaOrig="620">
          <v:shape id="_x0000_i1028" type="#_x0000_t75" style="width:15pt;height:30.75pt" o:ole="">
            <v:imagedata r:id="rId8" o:title=""/>
          </v:shape>
          <o:OLEObject Type="Embed" ProgID="Equation.DSMT4" ShapeID="_x0000_i1028" DrawAspect="Content" ObjectID="_1648626837" r:id="rId15"/>
        </w:object>
      </w:r>
      <w:r w:rsidRPr="00137BE2">
        <w:rPr>
          <w:b/>
          <w:bCs/>
          <w:color w:val="000000"/>
        </w:rPr>
        <w:t xml:space="preserve">       </w:t>
      </w:r>
      <w:r w:rsidRPr="00137BE2">
        <w:rPr>
          <w:b/>
          <w:bCs/>
          <w:color w:val="000000"/>
          <w:lang w:val="en-US"/>
        </w:rPr>
        <w:t>Q</w:t>
      </w:r>
      <w:r w:rsidRPr="00137BE2">
        <w:rPr>
          <w:b/>
          <w:bCs/>
          <w:color w:val="000000"/>
        </w:rPr>
        <w:t xml:space="preserve"> = </w:t>
      </w:r>
      <w:r w:rsidRPr="00137BE2">
        <w:rPr>
          <w:b/>
          <w:bCs/>
          <w:i/>
          <w:iCs/>
          <w:color w:val="000000"/>
          <w:lang w:val="en-US"/>
        </w:rPr>
        <w:t>I</w:t>
      </w:r>
      <w:r w:rsidRPr="00137BE2">
        <w:rPr>
          <w:b/>
          <w:bCs/>
          <w:i/>
          <w:iCs/>
          <w:color w:val="000000"/>
          <w:vertAlign w:val="superscript"/>
        </w:rPr>
        <w:t>2</w:t>
      </w:r>
      <w:r w:rsidRPr="00137BE2">
        <w:rPr>
          <w:b/>
          <w:bCs/>
          <w:i/>
          <w:iCs/>
          <w:color w:val="000000"/>
          <w:lang w:val="en-US"/>
        </w:rPr>
        <w:t>R</w:t>
      </w:r>
      <w:r w:rsidRPr="00137BE2">
        <w:rPr>
          <w:b/>
          <w:bCs/>
          <w:i/>
          <w:iCs/>
          <w:color w:val="000000"/>
        </w:rPr>
        <w:t xml:space="preserve"> </w:t>
      </w:r>
      <w:r w:rsidRPr="00137BE2">
        <w:rPr>
          <w:b/>
          <w:bCs/>
          <w:i/>
          <w:iCs/>
          <w:color w:val="000000"/>
          <w:lang w:val="en-US"/>
        </w:rPr>
        <w:t>t</w:t>
      </w:r>
      <w:r w:rsidRPr="00137BE2">
        <w:rPr>
          <w:b/>
          <w:bCs/>
          <w:i/>
          <w:iCs/>
          <w:color w:val="000000"/>
        </w:rPr>
        <w:t xml:space="preserve">       </w:t>
      </w:r>
      <w:r w:rsidRPr="00137BE2">
        <w:rPr>
          <w:b/>
          <w:bCs/>
          <w:color w:val="000000"/>
        </w:rPr>
        <w:t xml:space="preserve"> </w:t>
      </w:r>
      <w:r w:rsidRPr="00137BE2">
        <w:rPr>
          <w:b/>
          <w:bCs/>
          <w:i/>
          <w:iCs/>
          <w:color w:val="000000"/>
          <w:lang w:val="en-US"/>
        </w:rPr>
        <w:t>R</w:t>
      </w:r>
      <w:r w:rsidRPr="00137BE2">
        <w:rPr>
          <w:b/>
          <w:bCs/>
          <w:i/>
          <w:iCs/>
          <w:color w:val="000000"/>
        </w:rPr>
        <w:t xml:space="preserve"> </w:t>
      </w:r>
      <w:r w:rsidRPr="00137BE2">
        <w:rPr>
          <w:b/>
          <w:bCs/>
          <w:color w:val="000000"/>
        </w:rPr>
        <w:t xml:space="preserve">= </w:t>
      </w:r>
      <w:r w:rsidRPr="00137BE2">
        <w:rPr>
          <w:b/>
          <w:bCs/>
          <w:color w:val="000000"/>
          <w:position w:val="-10"/>
        </w:rPr>
        <w:object w:dxaOrig="200" w:dyaOrig="260">
          <v:shape id="_x0000_i1029" type="#_x0000_t75" style="width:9.75pt;height:12.75pt" o:ole="">
            <v:imagedata r:id="rId10" o:title=""/>
          </v:shape>
          <o:OLEObject Type="Embed" ProgID="Equation.DSMT4" ShapeID="_x0000_i1029" DrawAspect="Content" ObjectID="_1648626838" r:id="rId16"/>
        </w:object>
      </w:r>
      <w:r w:rsidRPr="00137BE2">
        <w:rPr>
          <w:b/>
          <w:bCs/>
          <w:color w:val="000000"/>
          <w:position w:val="-24"/>
        </w:rPr>
        <w:object w:dxaOrig="260" w:dyaOrig="620">
          <v:shape id="_x0000_i1030" type="#_x0000_t75" style="width:12.75pt;height:30.75pt" o:ole="">
            <v:imagedata r:id="rId12" o:title=""/>
          </v:shape>
          <o:OLEObject Type="Embed" ProgID="Equation.DSMT4" ShapeID="_x0000_i1030" DrawAspect="Content" ObjectID="_1648626839" r:id="rId17"/>
        </w:object>
      </w:r>
    </w:p>
    <w:p w:rsidR="00D46A5E" w:rsidRPr="00137BE2" w:rsidRDefault="00D46A5E" w:rsidP="00D46A5E">
      <w:pPr>
        <w:shd w:val="clear" w:color="auto" w:fill="FFFFFF"/>
        <w:autoSpaceDE w:val="0"/>
        <w:autoSpaceDN w:val="0"/>
        <w:adjustRightInd w:val="0"/>
      </w:pPr>
      <w:r w:rsidRPr="00137BE2">
        <w:rPr>
          <w:bCs/>
          <w:color w:val="000000"/>
        </w:rPr>
        <w:t>9.  По какой формуле вычисляется количество теплоты,</w:t>
      </w:r>
      <w:r w:rsidRPr="00137BE2">
        <w:t xml:space="preserve"> </w:t>
      </w:r>
      <w:r w:rsidRPr="00137BE2">
        <w:rPr>
          <w:bCs/>
          <w:color w:val="000000"/>
        </w:rPr>
        <w:t>выделяющееся на участке электрической цепи?</w:t>
      </w:r>
    </w:p>
    <w:p w:rsidR="00D46A5E" w:rsidRPr="00137BE2" w:rsidRDefault="00D46A5E" w:rsidP="00D46A5E">
      <w:pPr>
        <w:shd w:val="clear" w:color="auto" w:fill="FFFFFF"/>
        <w:autoSpaceDE w:val="0"/>
        <w:autoSpaceDN w:val="0"/>
        <w:adjustRightInd w:val="0"/>
        <w:spacing w:after="0"/>
        <w:rPr>
          <w:b/>
          <w:bCs/>
          <w:color w:val="000000"/>
          <w:lang w:val="en-US"/>
        </w:rPr>
      </w:pPr>
      <w:r w:rsidRPr="00D46A5E">
        <w:rPr>
          <w:b/>
          <w:bCs/>
          <w:color w:val="000000"/>
        </w:rPr>
        <w:t xml:space="preserve">         </w:t>
      </w:r>
      <w:r w:rsidRPr="00137BE2">
        <w:rPr>
          <w:b/>
          <w:bCs/>
          <w:i/>
          <w:iCs/>
          <w:color w:val="000000"/>
        </w:rPr>
        <w:t>А</w:t>
      </w:r>
      <w:r w:rsidRPr="00137BE2">
        <w:rPr>
          <w:b/>
          <w:bCs/>
          <w:i/>
          <w:iCs/>
          <w:color w:val="000000"/>
          <w:lang w:val="en-US"/>
        </w:rPr>
        <w:t xml:space="preserve"> </w:t>
      </w:r>
      <w:r w:rsidRPr="00137BE2">
        <w:rPr>
          <w:b/>
          <w:bCs/>
          <w:color w:val="000000"/>
          <w:lang w:val="en-US"/>
        </w:rPr>
        <w:t xml:space="preserve">= </w:t>
      </w:r>
      <w:proofErr w:type="spellStart"/>
      <w:r w:rsidRPr="00137BE2">
        <w:rPr>
          <w:b/>
          <w:bCs/>
          <w:i/>
          <w:iCs/>
          <w:color w:val="000000"/>
          <w:lang w:val="en-US"/>
        </w:rPr>
        <w:t>IUt</w:t>
      </w:r>
      <w:proofErr w:type="spellEnd"/>
      <w:r w:rsidRPr="00137BE2">
        <w:rPr>
          <w:b/>
          <w:bCs/>
          <w:i/>
          <w:iCs/>
          <w:color w:val="000000"/>
          <w:lang w:val="en-US"/>
        </w:rPr>
        <w:t xml:space="preserve">           </w:t>
      </w:r>
      <w:r w:rsidRPr="00137BE2">
        <w:rPr>
          <w:b/>
          <w:bCs/>
          <w:color w:val="000000"/>
          <w:lang w:val="en-US"/>
        </w:rPr>
        <w:t xml:space="preserve"> </w:t>
      </w:r>
      <w:proofErr w:type="gramStart"/>
      <w:r w:rsidRPr="00137BE2">
        <w:rPr>
          <w:b/>
          <w:bCs/>
          <w:color w:val="000000"/>
        </w:rPr>
        <w:t>Р</w:t>
      </w:r>
      <w:proofErr w:type="gramEnd"/>
      <w:r w:rsidRPr="00137BE2">
        <w:rPr>
          <w:b/>
          <w:bCs/>
          <w:color w:val="000000"/>
          <w:lang w:val="en-US"/>
        </w:rPr>
        <w:t xml:space="preserve"> = </w:t>
      </w:r>
      <w:r w:rsidRPr="00137BE2">
        <w:rPr>
          <w:b/>
          <w:bCs/>
          <w:i/>
          <w:iCs/>
          <w:color w:val="000000"/>
          <w:lang w:val="en-US"/>
        </w:rPr>
        <w:t xml:space="preserve">UI        </w:t>
      </w:r>
      <w:r w:rsidRPr="00137BE2">
        <w:rPr>
          <w:b/>
          <w:bCs/>
          <w:color w:val="000000"/>
          <w:lang w:val="en-US"/>
        </w:rPr>
        <w:t xml:space="preserve"> </w:t>
      </w:r>
      <w:r w:rsidRPr="00137BE2">
        <w:rPr>
          <w:b/>
          <w:bCs/>
          <w:i/>
          <w:color w:val="000000"/>
          <w:lang w:val="en-US"/>
        </w:rPr>
        <w:t>I</w:t>
      </w:r>
      <w:r w:rsidRPr="00137BE2">
        <w:rPr>
          <w:b/>
          <w:bCs/>
          <w:color w:val="000000"/>
          <w:lang w:val="en-US"/>
        </w:rPr>
        <w:t xml:space="preserve"> = </w:t>
      </w:r>
      <w:r w:rsidRPr="00137BE2">
        <w:rPr>
          <w:b/>
          <w:bCs/>
          <w:color w:val="000000"/>
          <w:position w:val="-24"/>
          <w:lang w:val="en-US"/>
        </w:rPr>
        <w:object w:dxaOrig="300" w:dyaOrig="620">
          <v:shape id="_x0000_i1031" type="#_x0000_t75" style="width:15pt;height:30.75pt" o:ole="">
            <v:imagedata r:id="rId8" o:title=""/>
          </v:shape>
          <o:OLEObject Type="Embed" ProgID="Equation.DSMT4" ShapeID="_x0000_i1031" DrawAspect="Content" ObjectID="_1648626840" r:id="rId18"/>
        </w:object>
      </w:r>
      <w:r w:rsidRPr="00137BE2">
        <w:rPr>
          <w:b/>
          <w:bCs/>
          <w:color w:val="000000"/>
          <w:lang w:val="en-US"/>
        </w:rPr>
        <w:t xml:space="preserve">           Q = </w:t>
      </w:r>
      <w:r w:rsidRPr="00137BE2">
        <w:rPr>
          <w:b/>
          <w:bCs/>
          <w:i/>
          <w:iCs/>
          <w:color w:val="000000"/>
          <w:lang w:val="en-US"/>
        </w:rPr>
        <w:t>I</w:t>
      </w:r>
      <w:r w:rsidRPr="00137BE2">
        <w:rPr>
          <w:b/>
          <w:bCs/>
          <w:i/>
          <w:iCs/>
          <w:color w:val="000000"/>
          <w:vertAlign w:val="superscript"/>
          <w:lang w:val="en-US"/>
        </w:rPr>
        <w:t>2</w:t>
      </w:r>
      <w:r w:rsidRPr="00137BE2">
        <w:rPr>
          <w:b/>
          <w:bCs/>
          <w:i/>
          <w:iCs/>
          <w:color w:val="000000"/>
          <w:lang w:val="en-US"/>
        </w:rPr>
        <w:t xml:space="preserve">Rt         </w:t>
      </w:r>
      <w:r w:rsidRPr="00137BE2">
        <w:rPr>
          <w:b/>
          <w:bCs/>
          <w:color w:val="000000"/>
          <w:lang w:val="en-US"/>
        </w:rPr>
        <w:t xml:space="preserve"> </w:t>
      </w:r>
      <w:r w:rsidRPr="00137BE2">
        <w:rPr>
          <w:b/>
          <w:bCs/>
          <w:i/>
          <w:iCs/>
          <w:color w:val="000000"/>
          <w:lang w:val="en-US"/>
        </w:rPr>
        <w:t xml:space="preserve">R </w:t>
      </w:r>
      <w:r w:rsidRPr="00137BE2">
        <w:rPr>
          <w:b/>
          <w:bCs/>
          <w:color w:val="000000"/>
          <w:lang w:val="en-US"/>
        </w:rPr>
        <w:t xml:space="preserve">= </w:t>
      </w:r>
      <w:r w:rsidRPr="00137BE2">
        <w:rPr>
          <w:b/>
          <w:bCs/>
          <w:color w:val="000000"/>
          <w:position w:val="-10"/>
        </w:rPr>
        <w:object w:dxaOrig="200" w:dyaOrig="260">
          <v:shape id="_x0000_i1032" type="#_x0000_t75" style="width:9.75pt;height:12.75pt" o:ole="">
            <v:imagedata r:id="rId10" o:title=""/>
          </v:shape>
          <o:OLEObject Type="Embed" ProgID="Equation.DSMT4" ShapeID="_x0000_i1032" DrawAspect="Content" ObjectID="_1648626841" r:id="rId19"/>
        </w:object>
      </w:r>
      <w:r w:rsidRPr="00137BE2">
        <w:rPr>
          <w:b/>
          <w:bCs/>
          <w:color w:val="000000"/>
          <w:position w:val="-24"/>
        </w:rPr>
        <w:object w:dxaOrig="260" w:dyaOrig="620">
          <v:shape id="_x0000_i1033" type="#_x0000_t75" style="width:12.75pt;height:30.75pt" o:ole="">
            <v:imagedata r:id="rId12" o:title=""/>
          </v:shape>
          <o:OLEObject Type="Embed" ProgID="Equation.DSMT4" ShapeID="_x0000_i1033" DrawAspect="Content" ObjectID="_1648626842" r:id="rId20"/>
        </w:object>
      </w:r>
    </w:p>
    <w:p w:rsidR="00D46A5E" w:rsidRPr="00137BE2" w:rsidRDefault="00D46A5E" w:rsidP="00D46A5E">
      <w:pPr>
        <w:shd w:val="clear" w:color="auto" w:fill="FFFFFF"/>
        <w:autoSpaceDE w:val="0"/>
        <w:autoSpaceDN w:val="0"/>
        <w:adjustRightInd w:val="0"/>
        <w:spacing w:after="0"/>
      </w:pPr>
      <w:r w:rsidRPr="00137BE2">
        <w:rPr>
          <w:bCs/>
          <w:color w:val="000000"/>
        </w:rPr>
        <w:t>10. В электрическую цепь включены четыре электрические лампы (рис. 2). Какие из них включены параллельно?</w:t>
      </w:r>
    </w:p>
    <w:p w:rsidR="00D46A5E" w:rsidRPr="00137BE2" w:rsidRDefault="00D46A5E" w:rsidP="00D46A5E">
      <w:pPr>
        <w:shd w:val="clear" w:color="auto" w:fill="FFFFFF"/>
        <w:autoSpaceDE w:val="0"/>
        <w:autoSpaceDN w:val="0"/>
        <w:adjustRightInd w:val="0"/>
        <w:spacing w:after="0"/>
      </w:pPr>
      <w:r w:rsidRPr="00137BE2">
        <w:rPr>
          <w:bCs/>
          <w:color w:val="000000"/>
        </w:rPr>
        <w:t>11.  Сила тока, проходящая через нить лампы, 0,3</w:t>
      </w:r>
      <w:proofErr w:type="gramStart"/>
      <w:r w:rsidRPr="00137BE2">
        <w:rPr>
          <w:bCs/>
          <w:color w:val="000000"/>
        </w:rPr>
        <w:t xml:space="preserve"> А</w:t>
      </w:r>
      <w:proofErr w:type="gramEnd"/>
      <w:r w:rsidRPr="00137BE2">
        <w:rPr>
          <w:bCs/>
          <w:color w:val="000000"/>
        </w:rPr>
        <w:t>, напряжение на лампе 6 В. Каково электрическое сопротивление нити лампы?</w:t>
      </w:r>
    </w:p>
    <w:p w:rsidR="00D46A5E" w:rsidRDefault="00D46A5E" w:rsidP="00D46A5E">
      <w:pPr>
        <w:shd w:val="clear" w:color="auto" w:fill="FFFFFF"/>
        <w:autoSpaceDE w:val="0"/>
        <w:autoSpaceDN w:val="0"/>
        <w:adjustRightInd w:val="0"/>
        <w:spacing w:after="0"/>
        <w:rPr>
          <w:bCs/>
          <w:color w:val="000000"/>
        </w:rPr>
      </w:pPr>
      <w:r w:rsidRPr="00137BE2">
        <w:rPr>
          <w:bCs/>
          <w:color w:val="000000"/>
        </w:rPr>
        <w:t xml:space="preserve">12.  Каково напряжение на участке электрической цепи сопротивлением </w:t>
      </w:r>
      <w:r>
        <w:rPr>
          <w:bCs/>
          <w:color w:val="000000"/>
        </w:rPr>
        <w:t xml:space="preserve"> </w:t>
      </w:r>
    </w:p>
    <w:p w:rsidR="00D46A5E" w:rsidRDefault="00D46A5E" w:rsidP="00D46A5E">
      <w:pPr>
        <w:shd w:val="clear" w:color="auto" w:fill="FFFFFF"/>
        <w:autoSpaceDE w:val="0"/>
        <w:autoSpaceDN w:val="0"/>
        <w:adjustRightInd w:val="0"/>
        <w:spacing w:after="0"/>
        <w:rPr>
          <w:bCs/>
          <w:color w:val="000000"/>
        </w:rPr>
      </w:pPr>
      <w:r>
        <w:rPr>
          <w:bCs/>
          <w:color w:val="000000"/>
        </w:rPr>
        <w:t xml:space="preserve">          </w:t>
      </w:r>
      <w:r w:rsidRPr="00137BE2">
        <w:rPr>
          <w:bCs/>
          <w:color w:val="000000"/>
        </w:rPr>
        <w:t>20 Ом при силе тока 200 мА?</w:t>
      </w:r>
    </w:p>
    <w:p w:rsidR="00D46A5E" w:rsidRPr="00B34DC2" w:rsidRDefault="00D46A5E" w:rsidP="00D46A5E">
      <w:pPr>
        <w:shd w:val="clear" w:color="auto" w:fill="FFFFFF"/>
        <w:autoSpaceDE w:val="0"/>
        <w:autoSpaceDN w:val="0"/>
        <w:adjustRightInd w:val="0"/>
        <w:rPr>
          <w:sz w:val="24"/>
          <w:szCs w:val="24"/>
        </w:rPr>
      </w:pPr>
      <w:r w:rsidRPr="00B34DC2">
        <w:rPr>
          <w:bCs/>
          <w:color w:val="000000"/>
          <w:sz w:val="24"/>
          <w:szCs w:val="24"/>
        </w:rPr>
        <w:t>15.  Какое количество теплоты выделяется в проводнике сопротивлением 20 Ом за 10 мин при силе тока в цепи 2</w:t>
      </w:r>
      <w:proofErr w:type="gramStart"/>
      <w:r w:rsidRPr="00B34DC2">
        <w:rPr>
          <w:bCs/>
          <w:color w:val="000000"/>
          <w:sz w:val="24"/>
          <w:szCs w:val="24"/>
        </w:rPr>
        <w:t xml:space="preserve"> А</w:t>
      </w:r>
      <w:proofErr w:type="gramEnd"/>
      <w:r w:rsidRPr="00B34DC2">
        <w:rPr>
          <w:bCs/>
          <w:color w:val="000000"/>
          <w:sz w:val="24"/>
          <w:szCs w:val="24"/>
        </w:rPr>
        <w:t xml:space="preserve">?  </w:t>
      </w:r>
    </w:p>
    <w:p w:rsidR="00D46A5E" w:rsidRPr="00B34DC2" w:rsidRDefault="00D46A5E" w:rsidP="00D46A5E">
      <w:pPr>
        <w:autoSpaceDE w:val="0"/>
        <w:autoSpaceDN w:val="0"/>
        <w:adjustRightInd w:val="0"/>
        <w:rPr>
          <w:sz w:val="24"/>
          <w:szCs w:val="24"/>
        </w:rPr>
      </w:pPr>
      <w:r w:rsidRPr="00B34DC2"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6652621C" wp14:editId="018AC389">
            <wp:extent cx="1613238" cy="887506"/>
            <wp:effectExtent l="0" t="0" r="635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535" cy="887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4DC2">
        <w:rPr>
          <w:sz w:val="24"/>
          <w:szCs w:val="24"/>
        </w:rPr>
        <w:t xml:space="preserve">                         </w:t>
      </w:r>
      <w:r w:rsidRPr="00B34DC2">
        <w:rPr>
          <w:noProof/>
          <w:sz w:val="24"/>
          <w:szCs w:val="24"/>
          <w:lang w:eastAsia="ru-RU"/>
        </w:rPr>
        <w:drawing>
          <wp:inline distT="0" distB="0" distL="0" distR="0" wp14:anchorId="437C1FCF" wp14:editId="0BDD1528">
            <wp:extent cx="1622425" cy="10668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4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4DC2">
        <w:rPr>
          <w:sz w:val="24"/>
          <w:szCs w:val="24"/>
        </w:rPr>
        <w:t xml:space="preserve">           </w:t>
      </w:r>
    </w:p>
    <w:p w:rsidR="00D46A5E" w:rsidRPr="00B34DC2" w:rsidRDefault="00D46A5E" w:rsidP="00D46A5E">
      <w:pPr>
        <w:shd w:val="clear" w:color="auto" w:fill="FFFFFF"/>
        <w:autoSpaceDE w:val="0"/>
        <w:autoSpaceDN w:val="0"/>
        <w:adjustRightInd w:val="0"/>
        <w:rPr>
          <w:sz w:val="24"/>
          <w:szCs w:val="24"/>
        </w:rPr>
      </w:pPr>
      <w:r w:rsidRPr="00B34DC2">
        <w:rPr>
          <w:color w:val="000000"/>
          <w:sz w:val="24"/>
          <w:szCs w:val="24"/>
        </w:rPr>
        <w:t>16.  На рисунке 3 представлена схема электрической цепи. Каково общее электрическое сопротивление цепи?</w:t>
      </w:r>
    </w:p>
    <w:p w:rsidR="00D46A5E" w:rsidRPr="00B34DC2" w:rsidRDefault="00D46A5E" w:rsidP="00D46A5E">
      <w:pPr>
        <w:shd w:val="clear" w:color="auto" w:fill="FFFFFF"/>
        <w:autoSpaceDE w:val="0"/>
        <w:autoSpaceDN w:val="0"/>
        <w:adjustRightInd w:val="0"/>
        <w:rPr>
          <w:sz w:val="24"/>
          <w:szCs w:val="24"/>
        </w:rPr>
      </w:pPr>
      <w:r w:rsidRPr="00B34DC2">
        <w:rPr>
          <w:color w:val="000000"/>
          <w:sz w:val="24"/>
          <w:szCs w:val="24"/>
        </w:rPr>
        <w:t xml:space="preserve">17.   Каково электрическое сопротивление алюминиевого провода длиной </w:t>
      </w:r>
      <w:smartTag w:uri="urn:schemas-microsoft-com:office:smarttags" w:element="metricconverter">
        <w:smartTagPr>
          <w:attr w:name="ProductID" w:val="100 м"/>
        </w:smartTagPr>
        <w:r w:rsidRPr="00B34DC2">
          <w:rPr>
            <w:color w:val="000000"/>
            <w:sz w:val="24"/>
            <w:szCs w:val="24"/>
          </w:rPr>
          <w:t>100 м</w:t>
        </w:r>
      </w:smartTag>
      <w:r w:rsidRPr="00B34DC2">
        <w:rPr>
          <w:color w:val="000000"/>
          <w:sz w:val="24"/>
          <w:szCs w:val="24"/>
        </w:rPr>
        <w:t xml:space="preserve"> с поперечным сечением 2 мм</w:t>
      </w:r>
      <w:proofErr w:type="gramStart"/>
      <w:r w:rsidRPr="00B34DC2">
        <w:rPr>
          <w:color w:val="000000"/>
          <w:sz w:val="24"/>
          <w:szCs w:val="24"/>
          <w:vertAlign w:val="superscript"/>
        </w:rPr>
        <w:t>2</w:t>
      </w:r>
      <w:proofErr w:type="gramEnd"/>
      <w:r w:rsidRPr="00B34DC2">
        <w:rPr>
          <w:color w:val="000000"/>
          <w:sz w:val="24"/>
          <w:szCs w:val="24"/>
        </w:rPr>
        <w:t xml:space="preserve">? Удельное электрическое сопротивление алюминия 0,028 Ом • </w:t>
      </w:r>
      <w:proofErr w:type="gramStart"/>
      <w:r w:rsidRPr="00B34DC2">
        <w:rPr>
          <w:color w:val="000000"/>
          <w:sz w:val="24"/>
          <w:szCs w:val="24"/>
        </w:rPr>
        <w:t>м</w:t>
      </w:r>
      <w:proofErr w:type="gramEnd"/>
      <w:r w:rsidRPr="00B34DC2">
        <w:rPr>
          <w:color w:val="000000"/>
          <w:sz w:val="24"/>
          <w:szCs w:val="24"/>
        </w:rPr>
        <w:t>.</w:t>
      </w:r>
    </w:p>
    <w:p w:rsidR="00D46A5E" w:rsidRPr="00B34DC2" w:rsidRDefault="00D46A5E" w:rsidP="00D46A5E">
      <w:pPr>
        <w:shd w:val="clear" w:color="auto" w:fill="FFFFFF"/>
        <w:autoSpaceDE w:val="0"/>
        <w:autoSpaceDN w:val="0"/>
        <w:adjustRightInd w:val="0"/>
        <w:rPr>
          <w:sz w:val="24"/>
          <w:szCs w:val="24"/>
        </w:rPr>
      </w:pPr>
      <w:r w:rsidRPr="00B34DC2">
        <w:rPr>
          <w:color w:val="000000"/>
          <w:sz w:val="24"/>
          <w:szCs w:val="24"/>
        </w:rPr>
        <w:t>18.  Имеется стальной магнит. Если его распилить пополам между</w:t>
      </w:r>
      <w:proofErr w:type="gramStart"/>
      <w:r w:rsidRPr="00B34DC2">
        <w:rPr>
          <w:color w:val="000000"/>
          <w:sz w:val="24"/>
          <w:szCs w:val="24"/>
        </w:rPr>
        <w:t xml:space="preserve"> </w:t>
      </w:r>
      <w:r w:rsidRPr="00B34DC2">
        <w:rPr>
          <w:i/>
          <w:iCs/>
          <w:color w:val="000000"/>
          <w:sz w:val="24"/>
          <w:szCs w:val="24"/>
        </w:rPr>
        <w:t>А</w:t>
      </w:r>
      <w:proofErr w:type="gramEnd"/>
      <w:r w:rsidRPr="00B34DC2">
        <w:rPr>
          <w:i/>
          <w:iCs/>
          <w:color w:val="000000"/>
          <w:sz w:val="24"/>
          <w:szCs w:val="24"/>
        </w:rPr>
        <w:t xml:space="preserve"> я В </w:t>
      </w:r>
      <w:r w:rsidRPr="00B34DC2">
        <w:rPr>
          <w:color w:val="000000"/>
          <w:sz w:val="24"/>
          <w:szCs w:val="24"/>
        </w:rPr>
        <w:t>(рис. 4), то каким магнитным свойством будет обладать конец А?</w:t>
      </w:r>
    </w:p>
    <w:p w:rsidR="00D46A5E" w:rsidRPr="00B34DC2" w:rsidRDefault="00D46A5E" w:rsidP="00D46A5E">
      <w:pPr>
        <w:shd w:val="clear" w:color="auto" w:fill="FFFFFF"/>
        <w:autoSpaceDE w:val="0"/>
        <w:autoSpaceDN w:val="0"/>
        <w:adjustRightInd w:val="0"/>
        <w:rPr>
          <w:sz w:val="24"/>
          <w:szCs w:val="24"/>
        </w:rPr>
      </w:pPr>
      <w:r w:rsidRPr="00B34DC2">
        <w:rPr>
          <w:color w:val="000000"/>
          <w:sz w:val="24"/>
          <w:szCs w:val="24"/>
        </w:rPr>
        <w:t>19.  Какова стоимость электроэнергии, расходуемой электрическим утюгом мощностью 600 Вт за 40 мин непрерывной работы, если тариф электроэнергии 500 р./кВт • ч?</w:t>
      </w:r>
    </w:p>
    <w:p w:rsidR="00D46A5E" w:rsidRPr="00B34DC2" w:rsidRDefault="00D46A5E" w:rsidP="00D46A5E">
      <w:pPr>
        <w:shd w:val="clear" w:color="auto" w:fill="FFFFFF"/>
        <w:autoSpaceDE w:val="0"/>
        <w:autoSpaceDN w:val="0"/>
        <w:adjustRightInd w:val="0"/>
        <w:rPr>
          <w:sz w:val="24"/>
          <w:szCs w:val="24"/>
        </w:rPr>
      </w:pPr>
      <w:r w:rsidRPr="00B34DC2">
        <w:rPr>
          <w:color w:val="000000"/>
          <w:sz w:val="24"/>
          <w:szCs w:val="24"/>
        </w:rPr>
        <w:t>20.  Для измерения силы тока в лампе и напряжения на ней в электрическую цепь включают амперметр и вольтметр. Какой из этих электроизмерительных приборов должен быть включен параллельно лампе?</w:t>
      </w:r>
    </w:p>
    <w:p w:rsidR="00D46A5E" w:rsidRPr="00B34DC2" w:rsidRDefault="00D46A5E" w:rsidP="00D46A5E">
      <w:pPr>
        <w:shd w:val="clear" w:color="auto" w:fill="FFFFFF"/>
        <w:autoSpaceDE w:val="0"/>
        <w:autoSpaceDN w:val="0"/>
        <w:adjustRightInd w:val="0"/>
        <w:rPr>
          <w:sz w:val="24"/>
          <w:szCs w:val="24"/>
        </w:rPr>
      </w:pPr>
      <w:r w:rsidRPr="00B34DC2">
        <w:rPr>
          <w:color w:val="000000"/>
          <w:sz w:val="24"/>
          <w:szCs w:val="24"/>
        </w:rPr>
        <w:t>21.   Как включаются автоматы, отключающие при перегрузках  электрическую  сеть  квартиры,   последовательно или параллельно электрическим приборам, включаемым в квартире?</w:t>
      </w:r>
    </w:p>
    <w:p w:rsidR="005A3C4B" w:rsidRPr="005A3C4B" w:rsidRDefault="005A3C4B" w:rsidP="005A3C4B">
      <w:pPr>
        <w:spacing w:after="0"/>
        <w:jc w:val="center"/>
        <w:rPr>
          <w:b/>
          <w:noProof/>
          <w:sz w:val="32"/>
          <w:szCs w:val="32"/>
          <w:lang w:eastAsia="ru-RU"/>
        </w:rPr>
      </w:pPr>
      <w:r w:rsidRPr="005A3C4B">
        <w:rPr>
          <w:b/>
          <w:noProof/>
          <w:sz w:val="32"/>
          <w:szCs w:val="32"/>
          <w:lang w:eastAsia="ru-RU"/>
        </w:rPr>
        <w:t xml:space="preserve">Тест № 06 вариант 1    </w:t>
      </w:r>
      <w:r>
        <w:rPr>
          <w:b/>
          <w:noProof/>
          <w:sz w:val="32"/>
          <w:szCs w:val="32"/>
          <w:lang w:eastAsia="ru-RU"/>
        </w:rPr>
        <w:t>«</w:t>
      </w:r>
      <w:r w:rsidRPr="005A3C4B">
        <w:rPr>
          <w:b/>
          <w:noProof/>
          <w:sz w:val="32"/>
          <w:szCs w:val="32"/>
          <w:lang w:eastAsia="ru-RU"/>
        </w:rPr>
        <w:t>Электромагнитные явления</w:t>
      </w:r>
      <w:r>
        <w:rPr>
          <w:b/>
          <w:noProof/>
          <w:sz w:val="32"/>
          <w:szCs w:val="32"/>
          <w:lang w:eastAsia="ru-RU"/>
        </w:rPr>
        <w:t>»</w:t>
      </w:r>
    </w:p>
    <w:p w:rsidR="005A3C4B" w:rsidRDefault="005A3C4B" w:rsidP="005A3C4B">
      <w:pPr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5705627" cy="1647825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775" cy="1653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C4B" w:rsidRDefault="005A3C4B" w:rsidP="005A3C4B">
      <w:pPr>
        <w:rPr>
          <w:b/>
        </w:rPr>
      </w:pPr>
      <w:r>
        <w:rPr>
          <w:b/>
          <w:noProof/>
          <w:lang w:eastAsia="ru-RU"/>
        </w:rPr>
        <w:lastRenderedPageBreak/>
        <w:drawing>
          <wp:inline distT="0" distB="0" distL="0" distR="0">
            <wp:extent cx="5581650" cy="3482451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0190" cy="3487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C4B" w:rsidRDefault="005A3C4B" w:rsidP="005A3C4B">
      <w:pPr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5567663" cy="9144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222" cy="917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C4B" w:rsidRDefault="005A3C4B" w:rsidP="005A3C4B">
      <w:pPr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5557034" cy="942975"/>
            <wp:effectExtent l="0" t="0" r="571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4004" cy="942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rPr>
          <w:b/>
        </w:rPr>
      </w:pPr>
    </w:p>
    <w:p w:rsidR="005A3C4B" w:rsidRDefault="005A3C4B" w:rsidP="005A3C4B">
      <w:pPr>
        <w:shd w:val="clear" w:color="auto" w:fill="FFFFFF"/>
        <w:ind w:left="408" w:right="157" w:hanging="278"/>
        <w:rPr>
          <w:b/>
          <w:bCs/>
          <w:iCs/>
          <w:color w:val="000000"/>
          <w:spacing w:val="-5"/>
          <w:sz w:val="24"/>
          <w:szCs w:val="24"/>
        </w:rPr>
      </w:pPr>
      <w:proofErr w:type="gramStart"/>
      <w:r>
        <w:rPr>
          <w:b/>
          <w:bCs/>
          <w:i/>
          <w:color w:val="000000"/>
          <w:spacing w:val="-5"/>
          <w:sz w:val="24"/>
          <w:szCs w:val="24"/>
        </w:rPr>
        <w:t>СР</w:t>
      </w:r>
      <w:proofErr w:type="gramEnd"/>
      <w:r>
        <w:rPr>
          <w:b/>
          <w:bCs/>
          <w:i/>
          <w:color w:val="000000"/>
          <w:spacing w:val="-5"/>
          <w:sz w:val="24"/>
          <w:szCs w:val="24"/>
        </w:rPr>
        <w:t>_ 8. 14.  «Преломление света</w:t>
      </w:r>
      <w:r>
        <w:rPr>
          <w:b/>
          <w:bCs/>
          <w:i/>
          <w:color w:val="000000"/>
          <w:spacing w:val="-6"/>
          <w:sz w:val="24"/>
          <w:szCs w:val="24"/>
        </w:rPr>
        <w:t>. Изображение в плоском зеркале</w:t>
      </w:r>
      <w:r>
        <w:rPr>
          <w:b/>
          <w:bCs/>
          <w:i/>
          <w:color w:val="000000"/>
          <w:spacing w:val="-5"/>
          <w:sz w:val="24"/>
          <w:szCs w:val="24"/>
        </w:rPr>
        <w:t>».</w:t>
      </w:r>
    </w:p>
    <w:p w:rsidR="005A3C4B" w:rsidRPr="00BA6B74" w:rsidRDefault="005A3C4B" w:rsidP="005A3C4B">
      <w:pPr>
        <w:shd w:val="clear" w:color="auto" w:fill="FFFFFF"/>
        <w:ind w:left="408" w:right="3840" w:hanging="278"/>
        <w:jc w:val="center"/>
        <w:rPr>
          <w:sz w:val="24"/>
          <w:szCs w:val="24"/>
        </w:rPr>
      </w:pPr>
      <w:r w:rsidRPr="00BA6B74">
        <w:rPr>
          <w:b/>
          <w:bCs/>
          <w:iCs/>
          <w:color w:val="000000"/>
          <w:spacing w:val="-5"/>
          <w:sz w:val="24"/>
          <w:szCs w:val="24"/>
        </w:rPr>
        <w:t xml:space="preserve">Вариант </w:t>
      </w:r>
      <w:r w:rsidRPr="00BA6B74">
        <w:rPr>
          <w:b/>
          <w:bCs/>
          <w:iCs/>
          <w:color w:val="000000"/>
          <w:spacing w:val="-5"/>
          <w:sz w:val="24"/>
          <w:szCs w:val="24"/>
          <w:lang w:val="en-US"/>
        </w:rPr>
        <w:t>I</w:t>
      </w:r>
    </w:p>
    <w:p w:rsidR="005A3C4B" w:rsidRDefault="005A3C4B" w:rsidP="005A3C4B">
      <w:pPr>
        <w:shd w:val="clear" w:color="auto" w:fill="FFFFFF"/>
        <w:spacing w:before="106" w:line="245" w:lineRule="exact"/>
        <w:ind w:left="292" w:hanging="230"/>
        <w:rPr>
          <w:color w:val="000000"/>
          <w:w w:val="101"/>
        </w:rPr>
      </w:pPr>
      <w:r w:rsidRPr="00BA6B74">
        <w:rPr>
          <w:color w:val="000000"/>
          <w:w w:val="101"/>
        </w:rPr>
        <w:t xml:space="preserve">1. Среда, в которой скорость распространения света меньше, является оптически...    </w:t>
      </w:r>
    </w:p>
    <w:p w:rsidR="005A3C4B" w:rsidRPr="00BA6B74" w:rsidRDefault="005A3C4B" w:rsidP="005A3C4B">
      <w:pPr>
        <w:shd w:val="clear" w:color="auto" w:fill="FFFFFF"/>
        <w:spacing w:before="106" w:line="245" w:lineRule="exact"/>
        <w:ind w:left="292" w:hanging="230"/>
        <w:rPr>
          <w:color w:val="000000"/>
          <w:spacing w:val="-12"/>
          <w:w w:val="101"/>
        </w:rPr>
      </w:pPr>
      <w:r w:rsidRPr="00BA6B74">
        <w:rPr>
          <w:color w:val="000000"/>
          <w:spacing w:val="-12"/>
          <w:w w:val="101"/>
        </w:rPr>
        <w:t xml:space="preserve">         А. Менее плотной.             Б. Более плотной.</w:t>
      </w:r>
    </w:p>
    <w:p w:rsidR="005A3C4B" w:rsidRPr="00BA6B74" w:rsidRDefault="005A3C4B" w:rsidP="005A3C4B">
      <w:pPr>
        <w:shd w:val="clear" w:color="auto" w:fill="FFFFFF"/>
        <w:ind w:left="292" w:right="14" w:hanging="245"/>
        <w:jc w:val="both"/>
        <w:rPr>
          <w:color w:val="000000"/>
          <w:w w:val="113"/>
        </w:rPr>
      </w:pPr>
      <w:r w:rsidRPr="00BA6B74">
        <w:rPr>
          <w:color w:val="000000"/>
          <w:spacing w:val="-5"/>
          <w:w w:val="101"/>
        </w:rPr>
        <w:t>2</w:t>
      </w:r>
      <w:r w:rsidRPr="00BA6B74">
        <w:rPr>
          <w:color w:val="000000"/>
          <w:w w:val="113"/>
        </w:rPr>
        <w:t xml:space="preserve">. Угол преломление будет... </w:t>
      </w:r>
    </w:p>
    <w:p w:rsidR="005A3C4B" w:rsidRPr="00BA6B74" w:rsidRDefault="005A3C4B" w:rsidP="005A3C4B">
      <w:pPr>
        <w:shd w:val="clear" w:color="auto" w:fill="FFFFFF"/>
        <w:tabs>
          <w:tab w:val="left" w:pos="5387"/>
        </w:tabs>
        <w:ind w:left="392" w:right="85"/>
        <w:rPr>
          <w:color w:val="000000"/>
          <w:spacing w:val="-9"/>
          <w:w w:val="113"/>
        </w:rPr>
      </w:pPr>
      <w:r w:rsidRPr="00BA6B74">
        <w:rPr>
          <w:color w:val="000000"/>
          <w:spacing w:val="-9"/>
          <w:w w:val="113"/>
        </w:rPr>
        <w:t xml:space="preserve">А. Всегда </w:t>
      </w:r>
      <w:proofErr w:type="gramStart"/>
      <w:r w:rsidRPr="00BA6B74">
        <w:rPr>
          <w:color w:val="000000"/>
          <w:spacing w:val="-9"/>
          <w:w w:val="113"/>
        </w:rPr>
        <w:t>равен</w:t>
      </w:r>
      <w:proofErr w:type="gramEnd"/>
      <w:r w:rsidRPr="00BA6B74">
        <w:rPr>
          <w:color w:val="000000"/>
          <w:spacing w:val="-9"/>
          <w:w w:val="113"/>
        </w:rPr>
        <w:t xml:space="preserve"> углу падения.  Б. Всегда больше угла падения. </w:t>
      </w:r>
    </w:p>
    <w:p w:rsidR="005A3C4B" w:rsidRPr="00BA6B74" w:rsidRDefault="005A3C4B" w:rsidP="005A3C4B">
      <w:pPr>
        <w:shd w:val="clear" w:color="auto" w:fill="FFFFFF"/>
        <w:tabs>
          <w:tab w:val="left" w:pos="5387"/>
        </w:tabs>
        <w:ind w:left="392" w:right="85"/>
        <w:rPr>
          <w:color w:val="000000"/>
          <w:spacing w:val="-11"/>
          <w:w w:val="113"/>
        </w:rPr>
      </w:pPr>
      <w:r w:rsidRPr="00BA6B74">
        <w:rPr>
          <w:color w:val="000000"/>
          <w:spacing w:val="-10"/>
          <w:w w:val="113"/>
        </w:rPr>
        <w:t xml:space="preserve">В. Всегда меньше угла падения.   </w:t>
      </w:r>
      <w:r w:rsidRPr="00BA6B74">
        <w:rPr>
          <w:color w:val="000000"/>
          <w:spacing w:val="-5"/>
          <w:w w:val="113"/>
        </w:rPr>
        <w:t xml:space="preserve">Г. Больше или меньше угла падения, в зависимости от </w:t>
      </w:r>
      <w:r w:rsidRPr="00BA6B74">
        <w:rPr>
          <w:color w:val="000000"/>
          <w:spacing w:val="-11"/>
          <w:w w:val="113"/>
        </w:rPr>
        <w:t>оптической плотности среды.</w:t>
      </w:r>
    </w:p>
    <w:p w:rsidR="005A3C4B" w:rsidRPr="00BA6B74" w:rsidRDefault="005A3C4B" w:rsidP="005A3C4B">
      <w:pPr>
        <w:shd w:val="clear" w:color="auto" w:fill="FFFFFF"/>
        <w:ind w:left="14"/>
      </w:pPr>
      <w:r w:rsidRPr="00BA6B74">
        <w:rPr>
          <w:color w:val="000000"/>
          <w:spacing w:val="-2"/>
        </w:rPr>
        <w:t xml:space="preserve">3. </w:t>
      </w:r>
      <w:r w:rsidRPr="00BA6B74">
        <w:rPr>
          <w:color w:val="000000"/>
          <w:spacing w:val="-3"/>
        </w:rPr>
        <w:t>Какой цифрой на этом рисунке обозначен угол пре</w:t>
      </w:r>
      <w:r w:rsidRPr="00BA6B74">
        <w:rPr>
          <w:color w:val="000000"/>
          <w:spacing w:val="-3"/>
        </w:rPr>
        <w:softHyphen/>
      </w:r>
      <w:r w:rsidRPr="00BA6B74">
        <w:rPr>
          <w:color w:val="000000"/>
        </w:rPr>
        <w:t>ломления?</w:t>
      </w:r>
    </w:p>
    <w:p w:rsidR="005A3C4B" w:rsidRPr="00BA6B74" w:rsidRDefault="005A3C4B" w:rsidP="005A3C4B"/>
    <w:p w:rsidR="005A3C4B" w:rsidRPr="00BA6B74" w:rsidRDefault="005A3C4B" w:rsidP="005A3C4B">
      <w:pPr>
        <w:shd w:val="clear" w:color="auto" w:fill="FFFFFF"/>
        <w:ind w:left="192" w:hanging="200"/>
        <w:rPr>
          <w:color w:val="000000"/>
          <w:spacing w:val="-8"/>
        </w:rPr>
      </w:pPr>
      <w:r>
        <w:rPr>
          <w:noProof/>
          <w:lang w:eastAsia="ru-RU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53670</wp:posOffset>
            </wp:positionH>
            <wp:positionV relativeFrom="paragraph">
              <wp:posOffset>-3175</wp:posOffset>
            </wp:positionV>
            <wp:extent cx="1670050" cy="1560830"/>
            <wp:effectExtent l="0" t="0" r="6350" b="127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contrast="2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56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6B74">
        <w:rPr>
          <w:color w:val="000000"/>
          <w:spacing w:val="-8"/>
        </w:rPr>
        <w:t>А. 1.</w:t>
      </w:r>
    </w:p>
    <w:p w:rsidR="005A3C4B" w:rsidRPr="00BA6B74" w:rsidRDefault="005A3C4B" w:rsidP="005A3C4B">
      <w:pPr>
        <w:shd w:val="clear" w:color="auto" w:fill="FFFFFF"/>
        <w:ind w:left="2952"/>
        <w:rPr>
          <w:color w:val="000000"/>
          <w:spacing w:val="-6"/>
        </w:rPr>
      </w:pPr>
      <w:r w:rsidRPr="00BA6B74">
        <w:rPr>
          <w:color w:val="000000"/>
          <w:spacing w:val="-6"/>
        </w:rPr>
        <w:t xml:space="preserve">Б. 2. </w:t>
      </w:r>
    </w:p>
    <w:p w:rsidR="005A3C4B" w:rsidRPr="00BA6B74" w:rsidRDefault="005A3C4B" w:rsidP="005A3C4B">
      <w:pPr>
        <w:shd w:val="clear" w:color="auto" w:fill="FFFFFF"/>
        <w:ind w:left="2952"/>
        <w:rPr>
          <w:color w:val="000000"/>
          <w:spacing w:val="-9"/>
        </w:rPr>
      </w:pPr>
      <w:r w:rsidRPr="00BA6B74">
        <w:rPr>
          <w:color w:val="000000"/>
          <w:spacing w:val="-9"/>
        </w:rPr>
        <w:t xml:space="preserve">В. 3. </w:t>
      </w:r>
    </w:p>
    <w:p w:rsidR="005A3C4B" w:rsidRPr="00BA6B74" w:rsidRDefault="005A3C4B" w:rsidP="005A3C4B">
      <w:pPr>
        <w:shd w:val="clear" w:color="auto" w:fill="FFFFFF"/>
        <w:ind w:left="2952"/>
        <w:rPr>
          <w:color w:val="000000"/>
          <w:spacing w:val="-9"/>
        </w:rPr>
      </w:pPr>
      <w:r w:rsidRPr="00BA6B74">
        <w:rPr>
          <w:color w:val="000000"/>
          <w:spacing w:val="-9"/>
        </w:rPr>
        <w:t>Г. 4.</w:t>
      </w:r>
    </w:p>
    <w:p w:rsidR="005A3C4B" w:rsidRPr="00BA6B74" w:rsidRDefault="005A3C4B" w:rsidP="005A3C4B">
      <w:pPr>
        <w:shd w:val="clear" w:color="auto" w:fill="FFFFFF"/>
        <w:ind w:left="2952"/>
        <w:rPr>
          <w:color w:val="000000"/>
        </w:rPr>
      </w:pPr>
      <w:r w:rsidRPr="00BA6B74">
        <w:rPr>
          <w:color w:val="000000"/>
        </w:rPr>
        <w:t xml:space="preserve">Д. 5. </w:t>
      </w:r>
    </w:p>
    <w:p w:rsidR="005A3C4B" w:rsidRPr="00BA6B74" w:rsidRDefault="005A3C4B" w:rsidP="005A3C4B">
      <w:pPr>
        <w:shd w:val="clear" w:color="auto" w:fill="FFFFFF"/>
        <w:ind w:left="2952"/>
      </w:pPr>
      <w:r w:rsidRPr="00BA6B74">
        <w:rPr>
          <w:color w:val="000000"/>
        </w:rPr>
        <w:t>Е. 6.</w:t>
      </w:r>
    </w:p>
    <w:p w:rsidR="005A3C4B" w:rsidRPr="00BA6B74" w:rsidRDefault="005A3C4B" w:rsidP="005A3C4B">
      <w:pPr>
        <w:shd w:val="clear" w:color="auto" w:fill="FFFFFF"/>
        <w:ind w:left="240" w:hanging="240"/>
      </w:pPr>
      <w:r w:rsidRPr="00BA6B74">
        <w:rPr>
          <w:color w:val="000000"/>
          <w:w w:val="104"/>
        </w:rPr>
        <w:t xml:space="preserve"> 4</w:t>
      </w:r>
      <w:r w:rsidRPr="00BA6B74">
        <w:rPr>
          <w:color w:val="000000"/>
          <w:spacing w:val="-3"/>
        </w:rPr>
        <w:t xml:space="preserve">. </w:t>
      </w:r>
      <w:r w:rsidRPr="00BA6B74">
        <w:rPr>
          <w:color w:val="000000"/>
          <w:spacing w:val="-7"/>
          <w:w w:val="103"/>
        </w:rPr>
        <w:t>Свет в однородной прозрачной среде распространя</w:t>
      </w:r>
      <w:r w:rsidRPr="00BA6B74">
        <w:rPr>
          <w:color w:val="000000"/>
          <w:spacing w:val="-7"/>
          <w:w w:val="103"/>
        </w:rPr>
        <w:softHyphen/>
      </w:r>
      <w:r w:rsidRPr="00BA6B74">
        <w:rPr>
          <w:color w:val="000000"/>
          <w:w w:val="103"/>
        </w:rPr>
        <w:t>ется...</w:t>
      </w:r>
    </w:p>
    <w:p w:rsidR="005A3C4B" w:rsidRPr="00BA6B74" w:rsidRDefault="005A3C4B" w:rsidP="005A3C4B">
      <w:pPr>
        <w:shd w:val="clear" w:color="auto" w:fill="FFFFFF"/>
        <w:ind w:left="681" w:right="1267"/>
        <w:rPr>
          <w:color w:val="000000"/>
          <w:spacing w:val="-7"/>
        </w:rPr>
      </w:pPr>
      <w:r w:rsidRPr="00BA6B74">
        <w:rPr>
          <w:color w:val="000000"/>
          <w:spacing w:val="-7"/>
        </w:rPr>
        <w:t>А. Только в одном направлении.</w:t>
      </w:r>
      <w:r>
        <w:rPr>
          <w:color w:val="000000"/>
          <w:spacing w:val="-7"/>
        </w:rPr>
        <w:t xml:space="preserve">  </w:t>
      </w:r>
      <w:r w:rsidRPr="00BA6B74">
        <w:rPr>
          <w:color w:val="000000"/>
          <w:spacing w:val="-7"/>
        </w:rPr>
        <w:t xml:space="preserve">Б. Во все стороны по любым линиям. </w:t>
      </w:r>
    </w:p>
    <w:p w:rsidR="005A3C4B" w:rsidRPr="00BA6B74" w:rsidRDefault="005A3C4B" w:rsidP="005A3C4B">
      <w:pPr>
        <w:shd w:val="clear" w:color="auto" w:fill="FFFFFF"/>
        <w:ind w:left="681" w:right="1267"/>
      </w:pPr>
      <w:r w:rsidRPr="00BA6B74">
        <w:rPr>
          <w:color w:val="000000"/>
          <w:spacing w:val="-7"/>
        </w:rPr>
        <w:t xml:space="preserve">В. Во все стороны по ломаным линиям. </w:t>
      </w:r>
      <w:r>
        <w:rPr>
          <w:color w:val="000000"/>
          <w:spacing w:val="-7"/>
        </w:rPr>
        <w:t xml:space="preserve">   </w:t>
      </w:r>
      <w:r w:rsidRPr="00BA6B74">
        <w:rPr>
          <w:color w:val="000000"/>
          <w:spacing w:val="-8"/>
        </w:rPr>
        <w:t>Г. Во все стороны прямолинейно.</w:t>
      </w:r>
    </w:p>
    <w:p w:rsidR="005A3C4B" w:rsidRPr="00BA6B74" w:rsidRDefault="005A3C4B" w:rsidP="005A3C4B">
      <w:pPr>
        <w:shd w:val="clear" w:color="auto" w:fill="FFFFFF"/>
        <w:ind w:left="240" w:hanging="240"/>
        <w:jc w:val="both"/>
      </w:pPr>
      <w:r w:rsidRPr="00BA6B74">
        <w:rPr>
          <w:color w:val="000000"/>
          <w:spacing w:val="-1"/>
        </w:rPr>
        <w:t>5.Луч света падает на зеркальную поверхность и от</w:t>
      </w:r>
      <w:r w:rsidRPr="00BA6B74">
        <w:rPr>
          <w:color w:val="000000"/>
          <w:spacing w:val="-1"/>
        </w:rPr>
        <w:softHyphen/>
      </w:r>
      <w:r w:rsidRPr="00BA6B74">
        <w:rPr>
          <w:color w:val="000000"/>
        </w:rPr>
        <w:t xml:space="preserve">ражается. </w:t>
      </w:r>
      <w:proofErr w:type="gramStart"/>
      <w:r w:rsidRPr="00BA6B74">
        <w:rPr>
          <w:color w:val="000000"/>
        </w:rPr>
        <w:t>Угол</w:t>
      </w:r>
      <w:proofErr w:type="gramEnd"/>
      <w:r w:rsidRPr="00BA6B74">
        <w:rPr>
          <w:color w:val="000000"/>
        </w:rPr>
        <w:t xml:space="preserve"> отражения равен 35°. </w:t>
      </w:r>
      <w:proofErr w:type="gramStart"/>
      <w:r w:rsidRPr="00BA6B74">
        <w:rPr>
          <w:color w:val="000000"/>
        </w:rPr>
        <w:t>Каков</w:t>
      </w:r>
      <w:proofErr w:type="gramEnd"/>
      <w:r w:rsidRPr="00BA6B74">
        <w:rPr>
          <w:color w:val="000000"/>
        </w:rPr>
        <w:t xml:space="preserve"> угол </w:t>
      </w:r>
      <w:r w:rsidRPr="00BA6B74">
        <w:rPr>
          <w:color w:val="000000"/>
          <w:spacing w:val="-2"/>
        </w:rPr>
        <w:t>падения?</w:t>
      </w:r>
    </w:p>
    <w:p w:rsidR="005A3C4B" w:rsidRPr="00BA6B74" w:rsidRDefault="005A3C4B" w:rsidP="005A3C4B">
      <w:pPr>
        <w:shd w:val="clear" w:color="auto" w:fill="FFFFFF"/>
        <w:ind w:left="240" w:hanging="240"/>
        <w:rPr>
          <w:color w:val="000000"/>
          <w:spacing w:val="-5"/>
        </w:rPr>
      </w:pPr>
      <w:r w:rsidRPr="00BA6B74">
        <w:rPr>
          <w:color w:val="000000"/>
          <w:spacing w:val="-5"/>
        </w:rPr>
        <w:t xml:space="preserve">         А. 140°.           Б. 90°.         В. 40°.           Г. 130°.          Д. 35°.         Е. 20°.</w:t>
      </w:r>
    </w:p>
    <w:p w:rsidR="005A3C4B" w:rsidRPr="00BA6B74" w:rsidRDefault="005A3C4B" w:rsidP="005A3C4B">
      <w:pPr>
        <w:shd w:val="clear" w:color="auto" w:fill="FFFFFF"/>
      </w:pPr>
      <w:r w:rsidRPr="00BA6B74">
        <w:rPr>
          <w:color w:val="000000"/>
          <w:spacing w:val="-1"/>
        </w:rPr>
        <w:t>6. Угол преломления будет...</w:t>
      </w:r>
    </w:p>
    <w:p w:rsidR="005A3C4B" w:rsidRPr="00BA6B74" w:rsidRDefault="005A3C4B" w:rsidP="005A3C4B">
      <w:pPr>
        <w:shd w:val="clear" w:color="auto" w:fill="FFFFFF"/>
        <w:ind w:left="245" w:right="10"/>
        <w:jc w:val="both"/>
        <w:rPr>
          <w:color w:val="000000"/>
          <w:spacing w:val="-2"/>
        </w:rPr>
      </w:pPr>
      <w:r w:rsidRPr="00BA6B74">
        <w:rPr>
          <w:color w:val="000000"/>
        </w:rPr>
        <w:t xml:space="preserve">А. Больше или меньше угла падения, в зависимости от </w:t>
      </w:r>
      <w:r w:rsidRPr="00BA6B74">
        <w:rPr>
          <w:color w:val="000000"/>
          <w:spacing w:val="-4"/>
        </w:rPr>
        <w:t>оптической плотности среды.  Б. Всегда больше угла па</w:t>
      </w:r>
      <w:r w:rsidRPr="00BA6B74">
        <w:rPr>
          <w:color w:val="000000"/>
          <w:spacing w:val="-4"/>
        </w:rPr>
        <w:softHyphen/>
      </w:r>
      <w:r w:rsidRPr="00BA6B74">
        <w:rPr>
          <w:color w:val="000000"/>
          <w:spacing w:val="-2"/>
        </w:rPr>
        <w:t xml:space="preserve">дения. </w:t>
      </w:r>
    </w:p>
    <w:p w:rsidR="00D46A5E" w:rsidRDefault="005A3C4B" w:rsidP="005A3C4B">
      <w:pPr>
        <w:shd w:val="clear" w:color="auto" w:fill="FFFFFF"/>
        <w:ind w:left="245" w:right="10"/>
        <w:jc w:val="both"/>
        <w:rPr>
          <w:color w:val="000000"/>
        </w:rPr>
      </w:pPr>
      <w:r w:rsidRPr="00BA6B74">
        <w:rPr>
          <w:color w:val="000000"/>
          <w:spacing w:val="-2"/>
        </w:rPr>
        <w:t xml:space="preserve">В. Всегда меньше угла падения. </w:t>
      </w:r>
      <w:r>
        <w:rPr>
          <w:color w:val="000000"/>
          <w:spacing w:val="-2"/>
        </w:rPr>
        <w:t xml:space="preserve">      </w:t>
      </w:r>
      <w:r w:rsidRPr="00BA6B74">
        <w:rPr>
          <w:color w:val="000000"/>
          <w:spacing w:val="-2"/>
        </w:rPr>
        <w:t xml:space="preserve">Г. Всегда </w:t>
      </w:r>
      <w:proofErr w:type="gramStart"/>
      <w:r w:rsidRPr="00BA6B74">
        <w:rPr>
          <w:color w:val="000000"/>
          <w:spacing w:val="-2"/>
        </w:rPr>
        <w:t>ра</w:t>
      </w:r>
      <w:r w:rsidRPr="00BA6B74">
        <w:rPr>
          <w:color w:val="000000"/>
          <w:spacing w:val="-2"/>
        </w:rPr>
        <w:softHyphen/>
      </w:r>
      <w:r w:rsidRPr="00BA6B74">
        <w:rPr>
          <w:color w:val="000000"/>
        </w:rPr>
        <w:t>вен</w:t>
      </w:r>
      <w:proofErr w:type="gramEnd"/>
      <w:r w:rsidRPr="00BA6B74">
        <w:rPr>
          <w:color w:val="000000"/>
        </w:rPr>
        <w:t xml:space="preserve"> углу падения.</w:t>
      </w:r>
      <w:r>
        <w:rPr>
          <w:color w:val="000000"/>
        </w:rPr>
        <w:t xml:space="preserve">    </w:t>
      </w:r>
    </w:p>
    <w:p w:rsidR="005A3C4B" w:rsidRDefault="005A3C4B" w:rsidP="005A3C4B">
      <w:pPr>
        <w:shd w:val="clear" w:color="auto" w:fill="FFFFFF"/>
        <w:ind w:left="245" w:right="10"/>
        <w:jc w:val="both"/>
        <w:rPr>
          <w:color w:val="000000"/>
        </w:rPr>
      </w:pPr>
    </w:p>
    <w:p w:rsidR="005A3C4B" w:rsidRDefault="005A3C4B" w:rsidP="005A3C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hAnsi="Times New Roman CYR" w:cs="Times New Roman CYR"/>
          <w:b/>
          <w:bCs/>
          <w:color w:val="000000"/>
          <w:sz w:val="20"/>
          <w:szCs w:val="20"/>
        </w:rPr>
      </w:pPr>
    </w:p>
    <w:p w:rsidR="001D326D" w:rsidRDefault="001D326D" w:rsidP="005A3C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hAnsi="Times New Roman CYR" w:cs="Times New Roman CYR"/>
          <w:b/>
          <w:bCs/>
          <w:color w:val="000000"/>
          <w:sz w:val="20"/>
          <w:szCs w:val="20"/>
        </w:rPr>
      </w:pPr>
    </w:p>
    <w:p w:rsidR="001D326D" w:rsidRDefault="001D326D" w:rsidP="005A3C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hAnsi="Times New Roman CYR" w:cs="Times New Roman CYR"/>
          <w:b/>
          <w:bCs/>
          <w:color w:val="000000"/>
          <w:sz w:val="20"/>
          <w:szCs w:val="20"/>
        </w:rPr>
      </w:pPr>
    </w:p>
    <w:p w:rsidR="001D326D" w:rsidRDefault="001D326D" w:rsidP="005A3C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hAnsi="Times New Roman CYR" w:cs="Times New Roman CYR"/>
          <w:b/>
          <w:bCs/>
          <w:color w:val="000000"/>
          <w:sz w:val="20"/>
          <w:szCs w:val="20"/>
        </w:rPr>
      </w:pPr>
    </w:p>
    <w:p w:rsidR="001D326D" w:rsidRDefault="001D326D" w:rsidP="005A3C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hAnsi="Times New Roman CYR" w:cs="Times New Roman CYR"/>
          <w:b/>
          <w:bCs/>
          <w:color w:val="000000"/>
          <w:sz w:val="20"/>
          <w:szCs w:val="20"/>
        </w:rPr>
      </w:pPr>
    </w:p>
    <w:p w:rsidR="001D326D" w:rsidRDefault="001D326D" w:rsidP="005A3C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hAnsi="Times New Roman CYR" w:cs="Times New Roman CYR"/>
          <w:b/>
          <w:bCs/>
          <w:color w:val="000000"/>
          <w:sz w:val="20"/>
          <w:szCs w:val="20"/>
        </w:rPr>
      </w:pP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>М.Тест_8.20. Источники света. Видимое движение светил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Вариант  1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  <w:u w:val="single"/>
        </w:rPr>
        <w:t>Задание #1</w:t>
      </w:r>
      <w:proofErr w:type="gramStart"/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 xml:space="preserve">  </w:t>
      </w: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К</w:t>
      </w:r>
      <w:proofErr w:type="gramEnd"/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ак распространяется свет?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i/>
          <w:iCs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i/>
          <w:iCs/>
          <w:color w:val="000000"/>
          <w:sz w:val="24"/>
          <w:szCs w:val="24"/>
        </w:rPr>
        <w:t>Укажите истинность или ложность вариантов ответа: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А</w:t>
      </w:r>
      <w:proofErr w:type="gramStart"/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)С</w:t>
      </w:r>
      <w:proofErr w:type="gramEnd"/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вет распространяется прямолинейно;  Б) Свет имеет способность отражаться;  В)Свет может проходить сквозь любые препятствия;  Г)Свет наполовину отражается и наполовину поглощается непрозрачными телами;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  <w:u w:val="single"/>
        </w:rPr>
        <w:t>Задание #2</w:t>
      </w:r>
      <w:proofErr w:type="gramStart"/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 xml:space="preserve">  </w:t>
      </w: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С</w:t>
      </w:r>
      <w:proofErr w:type="gramEnd"/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опоставьте понятия и определения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i/>
          <w:iCs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i/>
          <w:iCs/>
          <w:color w:val="000000"/>
          <w:sz w:val="24"/>
          <w:szCs w:val="24"/>
        </w:rPr>
        <w:t>Укажите соответствие для всех 5 вариантов ответа: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1) Тело, испускающее свет;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2) Линия, вдоль которой распространяется энергия от источника света;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3) Область пространства, в которую попала часть света;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4) Область пространства, в которую не попал свет;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5) Видимое излучение;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А</w:t>
      </w:r>
      <w:proofErr w:type="gramStart"/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)С</w:t>
      </w:r>
      <w:proofErr w:type="gramEnd"/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вет;  Б) Источник света;  В) Световой луч;  Г) Полутень  Д)Тень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  <w:u w:val="single"/>
        </w:rPr>
        <w:t>Задание #3</w:t>
      </w:r>
      <w:proofErr w:type="gramStart"/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 xml:space="preserve">  </w:t>
      </w: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Н</w:t>
      </w:r>
      <w:proofErr w:type="gramEnd"/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а рисунке показан: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i/>
          <w:iCs/>
          <w:color w:val="000000"/>
          <w:sz w:val="24"/>
          <w:szCs w:val="24"/>
        </w:rPr>
      </w:pP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noProof/>
          <w:color w:val="000000"/>
          <w:sz w:val="24"/>
          <w:szCs w:val="24"/>
          <w:lang w:eastAsia="ru-RU"/>
        </w:rPr>
        <w:drawing>
          <wp:inline distT="0" distB="0" distL="0" distR="0" wp14:anchorId="4158D4CE" wp14:editId="07E8AAEC">
            <wp:extent cx="1981200" cy="11525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 xml:space="preserve">1) Точечный источник света;  2) Естественный источник света; 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 xml:space="preserve"> 3) Искусственный источник света;  4) Источник света, показанный на рисунке, является и точечным, и искусственным;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  <w:u w:val="single"/>
        </w:rPr>
        <w:t>Задание #4</w:t>
      </w:r>
      <w:proofErr w:type="gramStart"/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 xml:space="preserve">  </w:t>
      </w: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П</w:t>
      </w:r>
      <w:proofErr w:type="gramEnd"/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ри солнечном затмении: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i/>
          <w:iCs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i/>
          <w:iCs/>
          <w:color w:val="000000"/>
          <w:sz w:val="24"/>
          <w:szCs w:val="24"/>
        </w:rPr>
        <w:t>несколько вариантов ответа: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 xml:space="preserve">1) Луна отбрасывает тень на Землю;  2) Солнце можно считать точечным источником света по отношению к Земле;  3) На всей поверхности Земли не будет видно Солнца;  4) Луна отбросит полутень на Землю;  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  <w:u w:val="single"/>
        </w:rPr>
        <w:t>Задание #5</w:t>
      </w:r>
      <w:proofErr w:type="gramStart"/>
      <w:r w:rsidRPr="005A3C4B">
        <w:rPr>
          <w:rFonts w:ascii="Times New Roman CYR" w:hAnsi="Times New Roman CYR" w:cs="Times New Roman CYR"/>
          <w:b/>
          <w:bCs/>
          <w:color w:val="000000"/>
          <w:sz w:val="24"/>
          <w:szCs w:val="24"/>
        </w:rPr>
        <w:t xml:space="preserve">  </w:t>
      </w: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П</w:t>
      </w:r>
      <w:proofErr w:type="gramEnd"/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ри лунном затмении:</w:t>
      </w:r>
    </w:p>
    <w:p w:rsidR="005A3C4B" w:rsidRPr="005A3C4B" w:rsidRDefault="005A3C4B" w:rsidP="005A3C4B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i/>
          <w:iCs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i/>
          <w:iCs/>
          <w:color w:val="000000"/>
          <w:sz w:val="24"/>
          <w:szCs w:val="24"/>
        </w:rPr>
        <w:t>Выберите несколько вариантов ответа:</w:t>
      </w:r>
    </w:p>
    <w:p w:rsidR="005A3C4B" w:rsidRDefault="005A3C4B" w:rsidP="005A3C4B">
      <w:pPr>
        <w:shd w:val="clear" w:color="auto" w:fill="FFFFFF"/>
        <w:ind w:left="245" w:right="10"/>
        <w:jc w:val="both"/>
        <w:rPr>
          <w:rFonts w:ascii="Times New Roman CYR" w:hAnsi="Times New Roman CYR" w:cs="Times New Roman CYR"/>
          <w:color w:val="000000"/>
          <w:sz w:val="24"/>
          <w:szCs w:val="24"/>
        </w:rPr>
      </w:pPr>
      <w:r w:rsidRPr="005A3C4B">
        <w:rPr>
          <w:rFonts w:ascii="Times New Roman CYR" w:hAnsi="Times New Roman CYR" w:cs="Times New Roman CYR"/>
          <w:color w:val="000000"/>
          <w:sz w:val="24"/>
          <w:szCs w:val="24"/>
        </w:rPr>
        <w:t>1) Солнце отбрасывает тень на Луну;  2) Солнце находится между Луной и Землёй;  3) Луна попадает в тень от Земли;  4) Луна поворачивается тёмной стороной к Земле;  5) Солнечные лучи не попадают на Луну;</w:t>
      </w:r>
      <w:r>
        <w:rPr>
          <w:rFonts w:ascii="Times New Roman CYR" w:hAnsi="Times New Roman CYR" w:cs="Times New Roman CYR"/>
          <w:color w:val="000000"/>
          <w:sz w:val="24"/>
          <w:szCs w:val="24"/>
        </w:rPr>
        <w:t xml:space="preserve"> </w:t>
      </w:r>
    </w:p>
    <w:p w:rsidR="005A3C4B" w:rsidRDefault="005A3C4B" w:rsidP="005A3C4B">
      <w:pPr>
        <w:shd w:val="clear" w:color="auto" w:fill="FFFFFF"/>
        <w:ind w:left="245" w:right="10"/>
        <w:jc w:val="both"/>
        <w:rPr>
          <w:rFonts w:ascii="Times New Roman CYR" w:hAnsi="Times New Roman CYR" w:cs="Times New Roman CYR"/>
          <w:color w:val="000000"/>
          <w:sz w:val="24"/>
          <w:szCs w:val="24"/>
        </w:rPr>
      </w:pPr>
    </w:p>
    <w:p w:rsidR="005A3C4B" w:rsidRDefault="005A3C4B" w:rsidP="005A3C4B">
      <w:pPr>
        <w:shd w:val="clear" w:color="auto" w:fill="FFFFFF"/>
        <w:ind w:left="245" w:right="10"/>
        <w:jc w:val="both"/>
        <w:rPr>
          <w:sz w:val="24"/>
          <w:szCs w:val="24"/>
        </w:rPr>
      </w:pPr>
    </w:p>
    <w:p w:rsidR="005A3C4B" w:rsidRDefault="005A3C4B" w:rsidP="005A3C4B">
      <w:pPr>
        <w:shd w:val="clear" w:color="auto" w:fill="FFFFFF"/>
        <w:ind w:left="245" w:right="10"/>
        <w:jc w:val="both"/>
        <w:rPr>
          <w:sz w:val="24"/>
          <w:szCs w:val="24"/>
        </w:rPr>
      </w:pPr>
    </w:p>
    <w:p w:rsidR="005A3C4B" w:rsidRDefault="005A3C4B" w:rsidP="005A3C4B">
      <w:pPr>
        <w:shd w:val="clear" w:color="auto" w:fill="FFFFFF"/>
        <w:ind w:left="245" w:right="10"/>
        <w:jc w:val="both"/>
        <w:rPr>
          <w:sz w:val="24"/>
          <w:szCs w:val="24"/>
        </w:rPr>
      </w:pPr>
    </w:p>
    <w:p w:rsidR="005A3C4B" w:rsidRDefault="005A3C4B" w:rsidP="005A3C4B">
      <w:pPr>
        <w:shd w:val="clear" w:color="auto" w:fill="FFFFFF"/>
        <w:ind w:left="245" w:right="10"/>
        <w:jc w:val="both"/>
        <w:rPr>
          <w:sz w:val="24"/>
          <w:szCs w:val="24"/>
        </w:rPr>
      </w:pPr>
    </w:p>
    <w:p w:rsidR="005A3C4B" w:rsidRDefault="005A3C4B" w:rsidP="005A3C4B">
      <w:pPr>
        <w:shd w:val="clear" w:color="auto" w:fill="FFFFFF"/>
        <w:ind w:left="245" w:right="10"/>
        <w:jc w:val="both"/>
        <w:rPr>
          <w:sz w:val="24"/>
          <w:szCs w:val="24"/>
        </w:rPr>
      </w:pPr>
    </w:p>
    <w:p w:rsidR="005A3C4B" w:rsidRDefault="005A3C4B" w:rsidP="005A3C4B">
      <w:pPr>
        <w:shd w:val="clear" w:color="auto" w:fill="FFFFFF"/>
        <w:ind w:left="245" w:right="10"/>
        <w:jc w:val="both"/>
        <w:rPr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797531" cy="39243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contrast="2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31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C4B" w:rsidRPr="005A3C4B" w:rsidRDefault="005A3C4B" w:rsidP="005A3C4B">
      <w:pPr>
        <w:shd w:val="clear" w:color="auto" w:fill="FFFFFF"/>
        <w:ind w:left="245" w:right="10"/>
        <w:jc w:val="both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940425" cy="4166801"/>
            <wp:effectExtent l="0" t="0" r="3175" b="5715"/>
            <wp:docPr id="12" name="Рисунок 12" descr="E:\3дистанционное обучение2020\8кл. дистанционное обучение\кроссворд 8к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E:\3дистанционное обучение2020\8кл. дистанционное обучение\кроссворд 8кл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66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A3C4B" w:rsidRPr="005A3C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6A5E"/>
    <w:rsid w:val="00000151"/>
    <w:rsid w:val="00000161"/>
    <w:rsid w:val="000002C7"/>
    <w:rsid w:val="0000074F"/>
    <w:rsid w:val="000009F0"/>
    <w:rsid w:val="00000E94"/>
    <w:rsid w:val="0000190C"/>
    <w:rsid w:val="00001939"/>
    <w:rsid w:val="00001A52"/>
    <w:rsid w:val="00002137"/>
    <w:rsid w:val="00002398"/>
    <w:rsid w:val="0000248D"/>
    <w:rsid w:val="00002E11"/>
    <w:rsid w:val="00003142"/>
    <w:rsid w:val="0000317D"/>
    <w:rsid w:val="000039AC"/>
    <w:rsid w:val="00003B76"/>
    <w:rsid w:val="00003D23"/>
    <w:rsid w:val="0000462C"/>
    <w:rsid w:val="00004A69"/>
    <w:rsid w:val="00004D12"/>
    <w:rsid w:val="000058AB"/>
    <w:rsid w:val="00005FB6"/>
    <w:rsid w:val="000061CE"/>
    <w:rsid w:val="00006C56"/>
    <w:rsid w:val="00007293"/>
    <w:rsid w:val="0000745A"/>
    <w:rsid w:val="00007648"/>
    <w:rsid w:val="00007AFB"/>
    <w:rsid w:val="00007C25"/>
    <w:rsid w:val="00010FF7"/>
    <w:rsid w:val="0001104A"/>
    <w:rsid w:val="0001104C"/>
    <w:rsid w:val="000111E4"/>
    <w:rsid w:val="0001162F"/>
    <w:rsid w:val="00011D65"/>
    <w:rsid w:val="00011E68"/>
    <w:rsid w:val="000123E6"/>
    <w:rsid w:val="00013765"/>
    <w:rsid w:val="00013860"/>
    <w:rsid w:val="00013957"/>
    <w:rsid w:val="00013CE0"/>
    <w:rsid w:val="00014382"/>
    <w:rsid w:val="00014B82"/>
    <w:rsid w:val="00014CF2"/>
    <w:rsid w:val="00015018"/>
    <w:rsid w:val="00015280"/>
    <w:rsid w:val="00015437"/>
    <w:rsid w:val="00015D31"/>
    <w:rsid w:val="000168E5"/>
    <w:rsid w:val="00016970"/>
    <w:rsid w:val="00016A06"/>
    <w:rsid w:val="00017151"/>
    <w:rsid w:val="000171E6"/>
    <w:rsid w:val="000174D3"/>
    <w:rsid w:val="0001776A"/>
    <w:rsid w:val="0002003C"/>
    <w:rsid w:val="0002006F"/>
    <w:rsid w:val="000204AF"/>
    <w:rsid w:val="000209F0"/>
    <w:rsid w:val="00020A7C"/>
    <w:rsid w:val="00021449"/>
    <w:rsid w:val="000215A5"/>
    <w:rsid w:val="000219E7"/>
    <w:rsid w:val="00022549"/>
    <w:rsid w:val="0002282F"/>
    <w:rsid w:val="00022913"/>
    <w:rsid w:val="00022991"/>
    <w:rsid w:val="00023D4F"/>
    <w:rsid w:val="00023D76"/>
    <w:rsid w:val="00023F4B"/>
    <w:rsid w:val="00024077"/>
    <w:rsid w:val="00024085"/>
    <w:rsid w:val="000258AB"/>
    <w:rsid w:val="000259A9"/>
    <w:rsid w:val="000264FC"/>
    <w:rsid w:val="000269CF"/>
    <w:rsid w:val="00026D21"/>
    <w:rsid w:val="00026DCA"/>
    <w:rsid w:val="00026DDC"/>
    <w:rsid w:val="00026FD1"/>
    <w:rsid w:val="000274FF"/>
    <w:rsid w:val="0002783B"/>
    <w:rsid w:val="000302C5"/>
    <w:rsid w:val="000304BD"/>
    <w:rsid w:val="00030C33"/>
    <w:rsid w:val="000311F0"/>
    <w:rsid w:val="000318E7"/>
    <w:rsid w:val="000318EF"/>
    <w:rsid w:val="00031D74"/>
    <w:rsid w:val="00031EF3"/>
    <w:rsid w:val="00032087"/>
    <w:rsid w:val="00032104"/>
    <w:rsid w:val="000326A3"/>
    <w:rsid w:val="00032728"/>
    <w:rsid w:val="00032B2F"/>
    <w:rsid w:val="00033621"/>
    <w:rsid w:val="000336B8"/>
    <w:rsid w:val="000337A9"/>
    <w:rsid w:val="00035037"/>
    <w:rsid w:val="00035181"/>
    <w:rsid w:val="000361E7"/>
    <w:rsid w:val="000366CD"/>
    <w:rsid w:val="00036B23"/>
    <w:rsid w:val="00036C9E"/>
    <w:rsid w:val="0003720A"/>
    <w:rsid w:val="00037842"/>
    <w:rsid w:val="00037D45"/>
    <w:rsid w:val="0004061F"/>
    <w:rsid w:val="00040DD1"/>
    <w:rsid w:val="00040E06"/>
    <w:rsid w:val="00041709"/>
    <w:rsid w:val="00042B6D"/>
    <w:rsid w:val="00043E44"/>
    <w:rsid w:val="00045137"/>
    <w:rsid w:val="00045144"/>
    <w:rsid w:val="00045503"/>
    <w:rsid w:val="000459E2"/>
    <w:rsid w:val="0004608C"/>
    <w:rsid w:val="000466D8"/>
    <w:rsid w:val="00046822"/>
    <w:rsid w:val="00047067"/>
    <w:rsid w:val="000477CB"/>
    <w:rsid w:val="000478F1"/>
    <w:rsid w:val="00047B89"/>
    <w:rsid w:val="00047F52"/>
    <w:rsid w:val="00050E45"/>
    <w:rsid w:val="00051001"/>
    <w:rsid w:val="0005157E"/>
    <w:rsid w:val="00051BD5"/>
    <w:rsid w:val="00051ED7"/>
    <w:rsid w:val="00051EFF"/>
    <w:rsid w:val="0005262D"/>
    <w:rsid w:val="0005289A"/>
    <w:rsid w:val="000528E9"/>
    <w:rsid w:val="0005341F"/>
    <w:rsid w:val="00053580"/>
    <w:rsid w:val="00053594"/>
    <w:rsid w:val="000539A5"/>
    <w:rsid w:val="00053B71"/>
    <w:rsid w:val="00054598"/>
    <w:rsid w:val="00054E2F"/>
    <w:rsid w:val="00054F75"/>
    <w:rsid w:val="00054F80"/>
    <w:rsid w:val="000550CC"/>
    <w:rsid w:val="000566DF"/>
    <w:rsid w:val="000574D7"/>
    <w:rsid w:val="0005759C"/>
    <w:rsid w:val="00060158"/>
    <w:rsid w:val="00060BA5"/>
    <w:rsid w:val="00060F77"/>
    <w:rsid w:val="000613DE"/>
    <w:rsid w:val="00061A95"/>
    <w:rsid w:val="000623B4"/>
    <w:rsid w:val="00062468"/>
    <w:rsid w:val="0006328D"/>
    <w:rsid w:val="000638E2"/>
    <w:rsid w:val="000645C3"/>
    <w:rsid w:val="00064CB4"/>
    <w:rsid w:val="00064F39"/>
    <w:rsid w:val="00065143"/>
    <w:rsid w:val="000654EE"/>
    <w:rsid w:val="00065698"/>
    <w:rsid w:val="00065A04"/>
    <w:rsid w:val="0006669C"/>
    <w:rsid w:val="0006690C"/>
    <w:rsid w:val="00066DD9"/>
    <w:rsid w:val="00066EEF"/>
    <w:rsid w:val="00067053"/>
    <w:rsid w:val="00067416"/>
    <w:rsid w:val="000677AF"/>
    <w:rsid w:val="00067DB7"/>
    <w:rsid w:val="000700A8"/>
    <w:rsid w:val="000700F4"/>
    <w:rsid w:val="00070ABB"/>
    <w:rsid w:val="00070E6F"/>
    <w:rsid w:val="00070FB0"/>
    <w:rsid w:val="00071087"/>
    <w:rsid w:val="000710CF"/>
    <w:rsid w:val="0007111A"/>
    <w:rsid w:val="00071307"/>
    <w:rsid w:val="000717CA"/>
    <w:rsid w:val="000723A4"/>
    <w:rsid w:val="000723C3"/>
    <w:rsid w:val="00072711"/>
    <w:rsid w:val="00072998"/>
    <w:rsid w:val="00072D07"/>
    <w:rsid w:val="00072D96"/>
    <w:rsid w:val="00073576"/>
    <w:rsid w:val="00074077"/>
    <w:rsid w:val="00074AB3"/>
    <w:rsid w:val="00074D6B"/>
    <w:rsid w:val="00074EC8"/>
    <w:rsid w:val="00075017"/>
    <w:rsid w:val="0007582B"/>
    <w:rsid w:val="00075A02"/>
    <w:rsid w:val="0007633A"/>
    <w:rsid w:val="0007665C"/>
    <w:rsid w:val="000766D5"/>
    <w:rsid w:val="00076C9F"/>
    <w:rsid w:val="00076EE0"/>
    <w:rsid w:val="00077250"/>
    <w:rsid w:val="0007728D"/>
    <w:rsid w:val="000775A6"/>
    <w:rsid w:val="00077BF4"/>
    <w:rsid w:val="00077CD4"/>
    <w:rsid w:val="00077E0E"/>
    <w:rsid w:val="0008086A"/>
    <w:rsid w:val="0008087F"/>
    <w:rsid w:val="00080ACA"/>
    <w:rsid w:val="00080C57"/>
    <w:rsid w:val="0008130F"/>
    <w:rsid w:val="00081713"/>
    <w:rsid w:val="00081A23"/>
    <w:rsid w:val="00081DFC"/>
    <w:rsid w:val="000825D8"/>
    <w:rsid w:val="00082602"/>
    <w:rsid w:val="000831BB"/>
    <w:rsid w:val="000834AD"/>
    <w:rsid w:val="000839E5"/>
    <w:rsid w:val="00085EC5"/>
    <w:rsid w:val="00086442"/>
    <w:rsid w:val="000864F1"/>
    <w:rsid w:val="0008657D"/>
    <w:rsid w:val="00086D32"/>
    <w:rsid w:val="0008720B"/>
    <w:rsid w:val="00087607"/>
    <w:rsid w:val="00087C16"/>
    <w:rsid w:val="00087E09"/>
    <w:rsid w:val="0009010C"/>
    <w:rsid w:val="000905E6"/>
    <w:rsid w:val="0009087D"/>
    <w:rsid w:val="000908DF"/>
    <w:rsid w:val="00090B32"/>
    <w:rsid w:val="00090B6D"/>
    <w:rsid w:val="00090F38"/>
    <w:rsid w:val="0009129A"/>
    <w:rsid w:val="000912F9"/>
    <w:rsid w:val="00091AAB"/>
    <w:rsid w:val="00093553"/>
    <w:rsid w:val="0009435B"/>
    <w:rsid w:val="0009472A"/>
    <w:rsid w:val="00094CA6"/>
    <w:rsid w:val="00094F4A"/>
    <w:rsid w:val="000957EE"/>
    <w:rsid w:val="00095BBB"/>
    <w:rsid w:val="00095D4F"/>
    <w:rsid w:val="00095E7E"/>
    <w:rsid w:val="00095ECC"/>
    <w:rsid w:val="00096956"/>
    <w:rsid w:val="00096AAA"/>
    <w:rsid w:val="00096F1A"/>
    <w:rsid w:val="0009774D"/>
    <w:rsid w:val="000977F4"/>
    <w:rsid w:val="000978A7"/>
    <w:rsid w:val="000978E0"/>
    <w:rsid w:val="000979E3"/>
    <w:rsid w:val="00097F2D"/>
    <w:rsid w:val="000A01B1"/>
    <w:rsid w:val="000A02F6"/>
    <w:rsid w:val="000A05AC"/>
    <w:rsid w:val="000A0830"/>
    <w:rsid w:val="000A0853"/>
    <w:rsid w:val="000A189B"/>
    <w:rsid w:val="000A1A0F"/>
    <w:rsid w:val="000A1F9B"/>
    <w:rsid w:val="000A2289"/>
    <w:rsid w:val="000A2486"/>
    <w:rsid w:val="000A2695"/>
    <w:rsid w:val="000A2B4F"/>
    <w:rsid w:val="000A31C8"/>
    <w:rsid w:val="000A3389"/>
    <w:rsid w:val="000A35D9"/>
    <w:rsid w:val="000A364C"/>
    <w:rsid w:val="000A4F5C"/>
    <w:rsid w:val="000A51D6"/>
    <w:rsid w:val="000A5464"/>
    <w:rsid w:val="000A5B0D"/>
    <w:rsid w:val="000A61AA"/>
    <w:rsid w:val="000A6362"/>
    <w:rsid w:val="000A63B4"/>
    <w:rsid w:val="000A6A74"/>
    <w:rsid w:val="000A74BF"/>
    <w:rsid w:val="000A79F8"/>
    <w:rsid w:val="000A7C6A"/>
    <w:rsid w:val="000B0C53"/>
    <w:rsid w:val="000B0E93"/>
    <w:rsid w:val="000B10D0"/>
    <w:rsid w:val="000B1226"/>
    <w:rsid w:val="000B1963"/>
    <w:rsid w:val="000B200C"/>
    <w:rsid w:val="000B2325"/>
    <w:rsid w:val="000B2831"/>
    <w:rsid w:val="000B2D79"/>
    <w:rsid w:val="000B3294"/>
    <w:rsid w:val="000B3AB5"/>
    <w:rsid w:val="000B3AEC"/>
    <w:rsid w:val="000B40E9"/>
    <w:rsid w:val="000B427B"/>
    <w:rsid w:val="000B4B9F"/>
    <w:rsid w:val="000B4CEC"/>
    <w:rsid w:val="000B51A9"/>
    <w:rsid w:val="000B5987"/>
    <w:rsid w:val="000B6311"/>
    <w:rsid w:val="000B668E"/>
    <w:rsid w:val="000B6956"/>
    <w:rsid w:val="000B6B68"/>
    <w:rsid w:val="000B6F1A"/>
    <w:rsid w:val="000B6FB8"/>
    <w:rsid w:val="000B725A"/>
    <w:rsid w:val="000B729E"/>
    <w:rsid w:val="000B7892"/>
    <w:rsid w:val="000B7AEA"/>
    <w:rsid w:val="000C00A9"/>
    <w:rsid w:val="000C07BE"/>
    <w:rsid w:val="000C0A61"/>
    <w:rsid w:val="000C1162"/>
    <w:rsid w:val="000C1310"/>
    <w:rsid w:val="000C1927"/>
    <w:rsid w:val="000C1D09"/>
    <w:rsid w:val="000C21DC"/>
    <w:rsid w:val="000C26A1"/>
    <w:rsid w:val="000C2A6A"/>
    <w:rsid w:val="000C305A"/>
    <w:rsid w:val="000C3378"/>
    <w:rsid w:val="000C487F"/>
    <w:rsid w:val="000C50D8"/>
    <w:rsid w:val="000C50DF"/>
    <w:rsid w:val="000C5FCF"/>
    <w:rsid w:val="000C622B"/>
    <w:rsid w:val="000C63FF"/>
    <w:rsid w:val="000C6517"/>
    <w:rsid w:val="000C65D9"/>
    <w:rsid w:val="000C6611"/>
    <w:rsid w:val="000C6BAC"/>
    <w:rsid w:val="000C6C10"/>
    <w:rsid w:val="000C762A"/>
    <w:rsid w:val="000D04AD"/>
    <w:rsid w:val="000D0C6A"/>
    <w:rsid w:val="000D0D36"/>
    <w:rsid w:val="000D1279"/>
    <w:rsid w:val="000D12FD"/>
    <w:rsid w:val="000D13A2"/>
    <w:rsid w:val="000D1BA6"/>
    <w:rsid w:val="000D1C80"/>
    <w:rsid w:val="000D1D40"/>
    <w:rsid w:val="000D1ECB"/>
    <w:rsid w:val="000D1F13"/>
    <w:rsid w:val="000D22F1"/>
    <w:rsid w:val="000D23CD"/>
    <w:rsid w:val="000D3076"/>
    <w:rsid w:val="000D37FA"/>
    <w:rsid w:val="000D491F"/>
    <w:rsid w:val="000D50B7"/>
    <w:rsid w:val="000D515A"/>
    <w:rsid w:val="000D55D6"/>
    <w:rsid w:val="000D585D"/>
    <w:rsid w:val="000D6251"/>
    <w:rsid w:val="000D6573"/>
    <w:rsid w:val="000D65E9"/>
    <w:rsid w:val="000D6783"/>
    <w:rsid w:val="000D6A27"/>
    <w:rsid w:val="000D723B"/>
    <w:rsid w:val="000D747A"/>
    <w:rsid w:val="000D7E26"/>
    <w:rsid w:val="000E0028"/>
    <w:rsid w:val="000E0A68"/>
    <w:rsid w:val="000E0DA8"/>
    <w:rsid w:val="000E1172"/>
    <w:rsid w:val="000E121C"/>
    <w:rsid w:val="000E12E1"/>
    <w:rsid w:val="000E14CE"/>
    <w:rsid w:val="000E1804"/>
    <w:rsid w:val="000E1A99"/>
    <w:rsid w:val="000E1C43"/>
    <w:rsid w:val="000E26CF"/>
    <w:rsid w:val="000E30E8"/>
    <w:rsid w:val="000E33DD"/>
    <w:rsid w:val="000E340E"/>
    <w:rsid w:val="000E3790"/>
    <w:rsid w:val="000E3D05"/>
    <w:rsid w:val="000E3E04"/>
    <w:rsid w:val="000E3F66"/>
    <w:rsid w:val="000E4274"/>
    <w:rsid w:val="000E4508"/>
    <w:rsid w:val="000E4658"/>
    <w:rsid w:val="000E4C94"/>
    <w:rsid w:val="000E4CB9"/>
    <w:rsid w:val="000E4E72"/>
    <w:rsid w:val="000E4F5A"/>
    <w:rsid w:val="000E544E"/>
    <w:rsid w:val="000E584F"/>
    <w:rsid w:val="000E58BF"/>
    <w:rsid w:val="000E58DF"/>
    <w:rsid w:val="000E5B09"/>
    <w:rsid w:val="000E5B73"/>
    <w:rsid w:val="000E5EE5"/>
    <w:rsid w:val="000E62A0"/>
    <w:rsid w:val="000E63C9"/>
    <w:rsid w:val="000E63F4"/>
    <w:rsid w:val="000E64E0"/>
    <w:rsid w:val="000E6CC5"/>
    <w:rsid w:val="000E6DAB"/>
    <w:rsid w:val="000E6DE0"/>
    <w:rsid w:val="000E6E30"/>
    <w:rsid w:val="000E7636"/>
    <w:rsid w:val="000E7CA0"/>
    <w:rsid w:val="000F0800"/>
    <w:rsid w:val="000F0DB2"/>
    <w:rsid w:val="000F1457"/>
    <w:rsid w:val="000F1462"/>
    <w:rsid w:val="000F18F7"/>
    <w:rsid w:val="000F1B5E"/>
    <w:rsid w:val="000F1FD4"/>
    <w:rsid w:val="000F2286"/>
    <w:rsid w:val="000F2F85"/>
    <w:rsid w:val="000F30C8"/>
    <w:rsid w:val="000F3A4D"/>
    <w:rsid w:val="000F402C"/>
    <w:rsid w:val="000F485F"/>
    <w:rsid w:val="000F4CD0"/>
    <w:rsid w:val="000F53D4"/>
    <w:rsid w:val="000F5589"/>
    <w:rsid w:val="000F56F5"/>
    <w:rsid w:val="000F5D22"/>
    <w:rsid w:val="000F60E9"/>
    <w:rsid w:val="000F61D9"/>
    <w:rsid w:val="000F692A"/>
    <w:rsid w:val="000F6DDA"/>
    <w:rsid w:val="000F6DF8"/>
    <w:rsid w:val="000F715C"/>
    <w:rsid w:val="000F7622"/>
    <w:rsid w:val="000F78D0"/>
    <w:rsid w:val="000F7A7B"/>
    <w:rsid w:val="000F7EF1"/>
    <w:rsid w:val="001004D2"/>
    <w:rsid w:val="00100A4A"/>
    <w:rsid w:val="00100B88"/>
    <w:rsid w:val="00101252"/>
    <w:rsid w:val="00101639"/>
    <w:rsid w:val="00101CA1"/>
    <w:rsid w:val="00102377"/>
    <w:rsid w:val="00102432"/>
    <w:rsid w:val="0010274A"/>
    <w:rsid w:val="0010289D"/>
    <w:rsid w:val="001028F3"/>
    <w:rsid w:val="00102D5B"/>
    <w:rsid w:val="00102DA5"/>
    <w:rsid w:val="001031D4"/>
    <w:rsid w:val="00103899"/>
    <w:rsid w:val="0010406F"/>
    <w:rsid w:val="001043EC"/>
    <w:rsid w:val="00104482"/>
    <w:rsid w:val="00104EA8"/>
    <w:rsid w:val="0010510D"/>
    <w:rsid w:val="00106432"/>
    <w:rsid w:val="0010685F"/>
    <w:rsid w:val="00106BBA"/>
    <w:rsid w:val="00107301"/>
    <w:rsid w:val="00107968"/>
    <w:rsid w:val="00110145"/>
    <w:rsid w:val="00110155"/>
    <w:rsid w:val="0011097F"/>
    <w:rsid w:val="00110B93"/>
    <w:rsid w:val="00110D49"/>
    <w:rsid w:val="00111394"/>
    <w:rsid w:val="00111529"/>
    <w:rsid w:val="001119F0"/>
    <w:rsid w:val="00112D37"/>
    <w:rsid w:val="00113219"/>
    <w:rsid w:val="00113393"/>
    <w:rsid w:val="0011395B"/>
    <w:rsid w:val="00113B88"/>
    <w:rsid w:val="001142B0"/>
    <w:rsid w:val="001146EF"/>
    <w:rsid w:val="00115C87"/>
    <w:rsid w:val="00115D0A"/>
    <w:rsid w:val="00116020"/>
    <w:rsid w:val="0011647E"/>
    <w:rsid w:val="00116757"/>
    <w:rsid w:val="00116FC8"/>
    <w:rsid w:val="00117118"/>
    <w:rsid w:val="00117203"/>
    <w:rsid w:val="00117F6A"/>
    <w:rsid w:val="00117FBE"/>
    <w:rsid w:val="0012013A"/>
    <w:rsid w:val="00120264"/>
    <w:rsid w:val="0012027C"/>
    <w:rsid w:val="001202C4"/>
    <w:rsid w:val="00120B7A"/>
    <w:rsid w:val="001210BA"/>
    <w:rsid w:val="00121517"/>
    <w:rsid w:val="001224E1"/>
    <w:rsid w:val="00122915"/>
    <w:rsid w:val="00122C18"/>
    <w:rsid w:val="00122F74"/>
    <w:rsid w:val="001233F6"/>
    <w:rsid w:val="001233FE"/>
    <w:rsid w:val="00123656"/>
    <w:rsid w:val="00123728"/>
    <w:rsid w:val="00123CFE"/>
    <w:rsid w:val="0012466A"/>
    <w:rsid w:val="00125377"/>
    <w:rsid w:val="00125A7E"/>
    <w:rsid w:val="00125AFA"/>
    <w:rsid w:val="00126298"/>
    <w:rsid w:val="0012647E"/>
    <w:rsid w:val="00126695"/>
    <w:rsid w:val="001268F6"/>
    <w:rsid w:val="00126D4C"/>
    <w:rsid w:val="00126D58"/>
    <w:rsid w:val="001273A7"/>
    <w:rsid w:val="00127787"/>
    <w:rsid w:val="00127CEB"/>
    <w:rsid w:val="00130078"/>
    <w:rsid w:val="00130C55"/>
    <w:rsid w:val="001310EE"/>
    <w:rsid w:val="00131912"/>
    <w:rsid w:val="00131986"/>
    <w:rsid w:val="00131D46"/>
    <w:rsid w:val="001322A4"/>
    <w:rsid w:val="00132D3A"/>
    <w:rsid w:val="00133126"/>
    <w:rsid w:val="00133382"/>
    <w:rsid w:val="00133391"/>
    <w:rsid w:val="001335B9"/>
    <w:rsid w:val="00133D11"/>
    <w:rsid w:val="00133E15"/>
    <w:rsid w:val="001341AE"/>
    <w:rsid w:val="00134A25"/>
    <w:rsid w:val="00134ADA"/>
    <w:rsid w:val="00134CF0"/>
    <w:rsid w:val="00135570"/>
    <w:rsid w:val="00135D83"/>
    <w:rsid w:val="0013649B"/>
    <w:rsid w:val="00136A31"/>
    <w:rsid w:val="00136DF8"/>
    <w:rsid w:val="001370DB"/>
    <w:rsid w:val="0013749C"/>
    <w:rsid w:val="001379FD"/>
    <w:rsid w:val="00137AA1"/>
    <w:rsid w:val="00137E87"/>
    <w:rsid w:val="00137ED8"/>
    <w:rsid w:val="00137EF8"/>
    <w:rsid w:val="001406E5"/>
    <w:rsid w:val="00140C01"/>
    <w:rsid w:val="00140E1A"/>
    <w:rsid w:val="00141514"/>
    <w:rsid w:val="001418C8"/>
    <w:rsid w:val="00141D07"/>
    <w:rsid w:val="00141EE4"/>
    <w:rsid w:val="00142202"/>
    <w:rsid w:val="0014247C"/>
    <w:rsid w:val="00142A87"/>
    <w:rsid w:val="00142F4A"/>
    <w:rsid w:val="001435A9"/>
    <w:rsid w:val="0014416E"/>
    <w:rsid w:val="00144C86"/>
    <w:rsid w:val="00144DAF"/>
    <w:rsid w:val="001455EF"/>
    <w:rsid w:val="00145973"/>
    <w:rsid w:val="00146197"/>
    <w:rsid w:val="00146FD9"/>
    <w:rsid w:val="0014700D"/>
    <w:rsid w:val="00147348"/>
    <w:rsid w:val="00147432"/>
    <w:rsid w:val="0014749B"/>
    <w:rsid w:val="0014789B"/>
    <w:rsid w:val="00147906"/>
    <w:rsid w:val="001479D7"/>
    <w:rsid w:val="00147D9E"/>
    <w:rsid w:val="00147DAD"/>
    <w:rsid w:val="00150A75"/>
    <w:rsid w:val="00150A83"/>
    <w:rsid w:val="00150ADD"/>
    <w:rsid w:val="001510D3"/>
    <w:rsid w:val="00151376"/>
    <w:rsid w:val="001513FA"/>
    <w:rsid w:val="001514F9"/>
    <w:rsid w:val="001515BA"/>
    <w:rsid w:val="001517F3"/>
    <w:rsid w:val="00152082"/>
    <w:rsid w:val="00152399"/>
    <w:rsid w:val="00152DFD"/>
    <w:rsid w:val="00153220"/>
    <w:rsid w:val="00153574"/>
    <w:rsid w:val="00153B6B"/>
    <w:rsid w:val="00154233"/>
    <w:rsid w:val="00154955"/>
    <w:rsid w:val="00154CCE"/>
    <w:rsid w:val="00154D34"/>
    <w:rsid w:val="00154D3C"/>
    <w:rsid w:val="00154F47"/>
    <w:rsid w:val="00155024"/>
    <w:rsid w:val="0015507C"/>
    <w:rsid w:val="0015573D"/>
    <w:rsid w:val="00155A25"/>
    <w:rsid w:val="00156245"/>
    <w:rsid w:val="001568D2"/>
    <w:rsid w:val="001571E0"/>
    <w:rsid w:val="00157274"/>
    <w:rsid w:val="00157479"/>
    <w:rsid w:val="001575C5"/>
    <w:rsid w:val="00157872"/>
    <w:rsid w:val="00157A26"/>
    <w:rsid w:val="00157AD1"/>
    <w:rsid w:val="00157EF0"/>
    <w:rsid w:val="00157FBD"/>
    <w:rsid w:val="001602C7"/>
    <w:rsid w:val="0016184B"/>
    <w:rsid w:val="00161D49"/>
    <w:rsid w:val="00162385"/>
    <w:rsid w:val="00162FFA"/>
    <w:rsid w:val="00163867"/>
    <w:rsid w:val="0016386A"/>
    <w:rsid w:val="00164A6C"/>
    <w:rsid w:val="00164E02"/>
    <w:rsid w:val="00164E47"/>
    <w:rsid w:val="001652F4"/>
    <w:rsid w:val="00165415"/>
    <w:rsid w:val="0016580F"/>
    <w:rsid w:val="001666F2"/>
    <w:rsid w:val="0016676B"/>
    <w:rsid w:val="00166EF7"/>
    <w:rsid w:val="0016770D"/>
    <w:rsid w:val="0016796B"/>
    <w:rsid w:val="00167B7E"/>
    <w:rsid w:val="00167BAC"/>
    <w:rsid w:val="00170E18"/>
    <w:rsid w:val="001717A6"/>
    <w:rsid w:val="00171EFB"/>
    <w:rsid w:val="001722F4"/>
    <w:rsid w:val="001725A8"/>
    <w:rsid w:val="001726DE"/>
    <w:rsid w:val="001726FD"/>
    <w:rsid w:val="00172763"/>
    <w:rsid w:val="00172D5A"/>
    <w:rsid w:val="001739F5"/>
    <w:rsid w:val="00173ABF"/>
    <w:rsid w:val="00173C28"/>
    <w:rsid w:val="00174058"/>
    <w:rsid w:val="0017432C"/>
    <w:rsid w:val="0017439A"/>
    <w:rsid w:val="0017454F"/>
    <w:rsid w:val="0017461D"/>
    <w:rsid w:val="001748D5"/>
    <w:rsid w:val="00174E78"/>
    <w:rsid w:val="001750A3"/>
    <w:rsid w:val="001754F5"/>
    <w:rsid w:val="0017604D"/>
    <w:rsid w:val="00176058"/>
    <w:rsid w:val="001761FF"/>
    <w:rsid w:val="001762F0"/>
    <w:rsid w:val="00176656"/>
    <w:rsid w:val="00176A80"/>
    <w:rsid w:val="00177C44"/>
    <w:rsid w:val="00177D65"/>
    <w:rsid w:val="00180415"/>
    <w:rsid w:val="0018077B"/>
    <w:rsid w:val="001807CC"/>
    <w:rsid w:val="0018113D"/>
    <w:rsid w:val="0018184D"/>
    <w:rsid w:val="001818E3"/>
    <w:rsid w:val="00182038"/>
    <w:rsid w:val="001821F6"/>
    <w:rsid w:val="001822C9"/>
    <w:rsid w:val="001822FE"/>
    <w:rsid w:val="00182F92"/>
    <w:rsid w:val="001832E5"/>
    <w:rsid w:val="0018338B"/>
    <w:rsid w:val="001839BA"/>
    <w:rsid w:val="00183CF5"/>
    <w:rsid w:val="00183D7D"/>
    <w:rsid w:val="001842BC"/>
    <w:rsid w:val="0018492B"/>
    <w:rsid w:val="001850C9"/>
    <w:rsid w:val="001850D7"/>
    <w:rsid w:val="001859B5"/>
    <w:rsid w:val="00185BBD"/>
    <w:rsid w:val="00185E23"/>
    <w:rsid w:val="00185F7A"/>
    <w:rsid w:val="00185FD4"/>
    <w:rsid w:val="0018600F"/>
    <w:rsid w:val="00186DA9"/>
    <w:rsid w:val="001873F4"/>
    <w:rsid w:val="00187567"/>
    <w:rsid w:val="00187F84"/>
    <w:rsid w:val="001902E8"/>
    <w:rsid w:val="0019094E"/>
    <w:rsid w:val="00190D27"/>
    <w:rsid w:val="00192263"/>
    <w:rsid w:val="00192D93"/>
    <w:rsid w:val="00193644"/>
    <w:rsid w:val="00193968"/>
    <w:rsid w:val="00193DDF"/>
    <w:rsid w:val="00193F26"/>
    <w:rsid w:val="001943EC"/>
    <w:rsid w:val="0019448A"/>
    <w:rsid w:val="00194669"/>
    <w:rsid w:val="001946F9"/>
    <w:rsid w:val="00195016"/>
    <w:rsid w:val="001954EC"/>
    <w:rsid w:val="0019554C"/>
    <w:rsid w:val="00196BFE"/>
    <w:rsid w:val="00196C1A"/>
    <w:rsid w:val="00196C50"/>
    <w:rsid w:val="00196DAF"/>
    <w:rsid w:val="001979EA"/>
    <w:rsid w:val="00197F4B"/>
    <w:rsid w:val="001A0153"/>
    <w:rsid w:val="001A0510"/>
    <w:rsid w:val="001A05EF"/>
    <w:rsid w:val="001A0F2E"/>
    <w:rsid w:val="001A0FB2"/>
    <w:rsid w:val="001A118A"/>
    <w:rsid w:val="001A2565"/>
    <w:rsid w:val="001A2E95"/>
    <w:rsid w:val="001A3ABF"/>
    <w:rsid w:val="001A3C5D"/>
    <w:rsid w:val="001A4154"/>
    <w:rsid w:val="001A4AB7"/>
    <w:rsid w:val="001A5450"/>
    <w:rsid w:val="001A580E"/>
    <w:rsid w:val="001A60E3"/>
    <w:rsid w:val="001A6B46"/>
    <w:rsid w:val="001A7522"/>
    <w:rsid w:val="001B01B8"/>
    <w:rsid w:val="001B0351"/>
    <w:rsid w:val="001B0B89"/>
    <w:rsid w:val="001B0C3E"/>
    <w:rsid w:val="001B1273"/>
    <w:rsid w:val="001B12EC"/>
    <w:rsid w:val="001B1EFC"/>
    <w:rsid w:val="001B2005"/>
    <w:rsid w:val="001B2287"/>
    <w:rsid w:val="001B259E"/>
    <w:rsid w:val="001B2852"/>
    <w:rsid w:val="001B2920"/>
    <w:rsid w:val="001B2FA6"/>
    <w:rsid w:val="001B30ED"/>
    <w:rsid w:val="001B3320"/>
    <w:rsid w:val="001B3511"/>
    <w:rsid w:val="001B3854"/>
    <w:rsid w:val="001B4087"/>
    <w:rsid w:val="001B40B8"/>
    <w:rsid w:val="001B494B"/>
    <w:rsid w:val="001B494D"/>
    <w:rsid w:val="001B558B"/>
    <w:rsid w:val="001B5AF3"/>
    <w:rsid w:val="001B5BDE"/>
    <w:rsid w:val="001B63BA"/>
    <w:rsid w:val="001B6912"/>
    <w:rsid w:val="001B6A80"/>
    <w:rsid w:val="001B6B91"/>
    <w:rsid w:val="001B7056"/>
    <w:rsid w:val="001B7521"/>
    <w:rsid w:val="001B7A79"/>
    <w:rsid w:val="001B7CFF"/>
    <w:rsid w:val="001B7E99"/>
    <w:rsid w:val="001C0000"/>
    <w:rsid w:val="001C0985"/>
    <w:rsid w:val="001C0DAE"/>
    <w:rsid w:val="001C146E"/>
    <w:rsid w:val="001C15E4"/>
    <w:rsid w:val="001C1839"/>
    <w:rsid w:val="001C1E0C"/>
    <w:rsid w:val="001C1E63"/>
    <w:rsid w:val="001C2617"/>
    <w:rsid w:val="001C2D66"/>
    <w:rsid w:val="001C3419"/>
    <w:rsid w:val="001C40C3"/>
    <w:rsid w:val="001C4770"/>
    <w:rsid w:val="001C4D0F"/>
    <w:rsid w:val="001C4DE3"/>
    <w:rsid w:val="001C4E0D"/>
    <w:rsid w:val="001C5B73"/>
    <w:rsid w:val="001C631D"/>
    <w:rsid w:val="001C67EE"/>
    <w:rsid w:val="001C68C2"/>
    <w:rsid w:val="001C7ACD"/>
    <w:rsid w:val="001C7B25"/>
    <w:rsid w:val="001C7C21"/>
    <w:rsid w:val="001D063B"/>
    <w:rsid w:val="001D06B1"/>
    <w:rsid w:val="001D070F"/>
    <w:rsid w:val="001D0EE5"/>
    <w:rsid w:val="001D1360"/>
    <w:rsid w:val="001D1F2A"/>
    <w:rsid w:val="001D2527"/>
    <w:rsid w:val="001D28C6"/>
    <w:rsid w:val="001D2F4D"/>
    <w:rsid w:val="001D30B6"/>
    <w:rsid w:val="001D326D"/>
    <w:rsid w:val="001D4023"/>
    <w:rsid w:val="001D4327"/>
    <w:rsid w:val="001D494E"/>
    <w:rsid w:val="001D4DF2"/>
    <w:rsid w:val="001D4F8A"/>
    <w:rsid w:val="001D54B4"/>
    <w:rsid w:val="001D59E9"/>
    <w:rsid w:val="001D5A62"/>
    <w:rsid w:val="001D5DAC"/>
    <w:rsid w:val="001D5DF4"/>
    <w:rsid w:val="001D5EB5"/>
    <w:rsid w:val="001D60D0"/>
    <w:rsid w:val="001D6201"/>
    <w:rsid w:val="001D6508"/>
    <w:rsid w:val="001D747F"/>
    <w:rsid w:val="001D781F"/>
    <w:rsid w:val="001D7C84"/>
    <w:rsid w:val="001D7CA2"/>
    <w:rsid w:val="001E00E4"/>
    <w:rsid w:val="001E03E7"/>
    <w:rsid w:val="001E09B8"/>
    <w:rsid w:val="001E134E"/>
    <w:rsid w:val="001E18B1"/>
    <w:rsid w:val="001E18C2"/>
    <w:rsid w:val="001E1A1C"/>
    <w:rsid w:val="001E1D43"/>
    <w:rsid w:val="001E1F27"/>
    <w:rsid w:val="001E33BA"/>
    <w:rsid w:val="001E38B4"/>
    <w:rsid w:val="001E3A69"/>
    <w:rsid w:val="001E3AB7"/>
    <w:rsid w:val="001E3B8A"/>
    <w:rsid w:val="001E4393"/>
    <w:rsid w:val="001E4D40"/>
    <w:rsid w:val="001E513B"/>
    <w:rsid w:val="001E5D32"/>
    <w:rsid w:val="001E61B2"/>
    <w:rsid w:val="001E61F7"/>
    <w:rsid w:val="001E620D"/>
    <w:rsid w:val="001E64ED"/>
    <w:rsid w:val="001E65DE"/>
    <w:rsid w:val="001E6BDA"/>
    <w:rsid w:val="001E6D64"/>
    <w:rsid w:val="001E6E15"/>
    <w:rsid w:val="001E742D"/>
    <w:rsid w:val="001E745D"/>
    <w:rsid w:val="001E753C"/>
    <w:rsid w:val="001F00BB"/>
    <w:rsid w:val="001F0307"/>
    <w:rsid w:val="001F0474"/>
    <w:rsid w:val="001F0C19"/>
    <w:rsid w:val="001F0FA0"/>
    <w:rsid w:val="001F16A0"/>
    <w:rsid w:val="001F1930"/>
    <w:rsid w:val="001F195C"/>
    <w:rsid w:val="001F1C9A"/>
    <w:rsid w:val="001F1CD5"/>
    <w:rsid w:val="001F1E9F"/>
    <w:rsid w:val="001F2682"/>
    <w:rsid w:val="001F26B1"/>
    <w:rsid w:val="001F27CF"/>
    <w:rsid w:val="001F2C86"/>
    <w:rsid w:val="001F351E"/>
    <w:rsid w:val="001F39B3"/>
    <w:rsid w:val="001F3B50"/>
    <w:rsid w:val="001F4383"/>
    <w:rsid w:val="001F4408"/>
    <w:rsid w:val="001F4486"/>
    <w:rsid w:val="001F4DA0"/>
    <w:rsid w:val="001F4FFA"/>
    <w:rsid w:val="001F5ADF"/>
    <w:rsid w:val="001F6179"/>
    <w:rsid w:val="001F62E9"/>
    <w:rsid w:val="001F675C"/>
    <w:rsid w:val="001F6ABE"/>
    <w:rsid w:val="001F6B81"/>
    <w:rsid w:val="001F71B8"/>
    <w:rsid w:val="001F7893"/>
    <w:rsid w:val="001F7908"/>
    <w:rsid w:val="00200487"/>
    <w:rsid w:val="00200AB2"/>
    <w:rsid w:val="00200B34"/>
    <w:rsid w:val="00201375"/>
    <w:rsid w:val="002013D3"/>
    <w:rsid w:val="00201682"/>
    <w:rsid w:val="002016F3"/>
    <w:rsid w:val="00201AAF"/>
    <w:rsid w:val="00201C99"/>
    <w:rsid w:val="00201E5B"/>
    <w:rsid w:val="0020272B"/>
    <w:rsid w:val="0020296D"/>
    <w:rsid w:val="00202C28"/>
    <w:rsid w:val="00202E26"/>
    <w:rsid w:val="0020357D"/>
    <w:rsid w:val="002036BD"/>
    <w:rsid w:val="002038A0"/>
    <w:rsid w:val="002039EE"/>
    <w:rsid w:val="00203CFE"/>
    <w:rsid w:val="00203ECF"/>
    <w:rsid w:val="00204C7E"/>
    <w:rsid w:val="0020531E"/>
    <w:rsid w:val="0020565F"/>
    <w:rsid w:val="0020581A"/>
    <w:rsid w:val="002059A2"/>
    <w:rsid w:val="00205BF6"/>
    <w:rsid w:val="00205E6C"/>
    <w:rsid w:val="00206323"/>
    <w:rsid w:val="0020640A"/>
    <w:rsid w:val="00206E5C"/>
    <w:rsid w:val="00207378"/>
    <w:rsid w:val="002076B2"/>
    <w:rsid w:val="00207CC5"/>
    <w:rsid w:val="00207CF0"/>
    <w:rsid w:val="00207D95"/>
    <w:rsid w:val="0021078E"/>
    <w:rsid w:val="00210F80"/>
    <w:rsid w:val="00211439"/>
    <w:rsid w:val="00211A5B"/>
    <w:rsid w:val="002120BB"/>
    <w:rsid w:val="002123FE"/>
    <w:rsid w:val="00212770"/>
    <w:rsid w:val="002132DE"/>
    <w:rsid w:val="00213524"/>
    <w:rsid w:val="0021395B"/>
    <w:rsid w:val="00213A45"/>
    <w:rsid w:val="00213D56"/>
    <w:rsid w:val="00214E03"/>
    <w:rsid w:val="00215188"/>
    <w:rsid w:val="00215BE1"/>
    <w:rsid w:val="002161F6"/>
    <w:rsid w:val="00216679"/>
    <w:rsid w:val="0021692A"/>
    <w:rsid w:val="00216C8D"/>
    <w:rsid w:val="00216DE1"/>
    <w:rsid w:val="00216F15"/>
    <w:rsid w:val="00216FB0"/>
    <w:rsid w:val="00217662"/>
    <w:rsid w:val="002176BF"/>
    <w:rsid w:val="00217959"/>
    <w:rsid w:val="00220198"/>
    <w:rsid w:val="00220343"/>
    <w:rsid w:val="002215A1"/>
    <w:rsid w:val="00221A58"/>
    <w:rsid w:val="002224AA"/>
    <w:rsid w:val="00222619"/>
    <w:rsid w:val="00222B2D"/>
    <w:rsid w:val="002231E1"/>
    <w:rsid w:val="0022371D"/>
    <w:rsid w:val="00223A80"/>
    <w:rsid w:val="00223EC6"/>
    <w:rsid w:val="00225200"/>
    <w:rsid w:val="002255B0"/>
    <w:rsid w:val="00225BB2"/>
    <w:rsid w:val="00226192"/>
    <w:rsid w:val="0022622E"/>
    <w:rsid w:val="002265D1"/>
    <w:rsid w:val="00226E80"/>
    <w:rsid w:val="0022700D"/>
    <w:rsid w:val="00227D8C"/>
    <w:rsid w:val="00230732"/>
    <w:rsid w:val="00230FE6"/>
    <w:rsid w:val="0023118A"/>
    <w:rsid w:val="00231348"/>
    <w:rsid w:val="00231778"/>
    <w:rsid w:val="002321F5"/>
    <w:rsid w:val="00233319"/>
    <w:rsid w:val="0023377F"/>
    <w:rsid w:val="00233E3A"/>
    <w:rsid w:val="00234267"/>
    <w:rsid w:val="002348F2"/>
    <w:rsid w:val="00234909"/>
    <w:rsid w:val="00234BF5"/>
    <w:rsid w:val="00234DE5"/>
    <w:rsid w:val="002354C5"/>
    <w:rsid w:val="002356B3"/>
    <w:rsid w:val="00235BE5"/>
    <w:rsid w:val="00235D27"/>
    <w:rsid w:val="00236203"/>
    <w:rsid w:val="00236307"/>
    <w:rsid w:val="0023630E"/>
    <w:rsid w:val="00236D7B"/>
    <w:rsid w:val="002371C1"/>
    <w:rsid w:val="0023729B"/>
    <w:rsid w:val="002372CB"/>
    <w:rsid w:val="002374A1"/>
    <w:rsid w:val="0024005D"/>
    <w:rsid w:val="00240825"/>
    <w:rsid w:val="00240CB6"/>
    <w:rsid w:val="002412D3"/>
    <w:rsid w:val="002414C1"/>
    <w:rsid w:val="0024188F"/>
    <w:rsid w:val="00241AEA"/>
    <w:rsid w:val="00241E88"/>
    <w:rsid w:val="002420FC"/>
    <w:rsid w:val="00242660"/>
    <w:rsid w:val="00243391"/>
    <w:rsid w:val="00243D8D"/>
    <w:rsid w:val="00244509"/>
    <w:rsid w:val="0024459B"/>
    <w:rsid w:val="00244882"/>
    <w:rsid w:val="00244A42"/>
    <w:rsid w:val="002451C2"/>
    <w:rsid w:val="00245217"/>
    <w:rsid w:val="00245281"/>
    <w:rsid w:val="002452A0"/>
    <w:rsid w:val="002458DB"/>
    <w:rsid w:val="00245C3D"/>
    <w:rsid w:val="0024635F"/>
    <w:rsid w:val="00246463"/>
    <w:rsid w:val="002465D7"/>
    <w:rsid w:val="00246CF0"/>
    <w:rsid w:val="0024756A"/>
    <w:rsid w:val="00247814"/>
    <w:rsid w:val="00247854"/>
    <w:rsid w:val="00247AA4"/>
    <w:rsid w:val="00247C63"/>
    <w:rsid w:val="002501DF"/>
    <w:rsid w:val="00252106"/>
    <w:rsid w:val="002521A4"/>
    <w:rsid w:val="00252BBD"/>
    <w:rsid w:val="00252DA1"/>
    <w:rsid w:val="00253D56"/>
    <w:rsid w:val="00253F58"/>
    <w:rsid w:val="002544C7"/>
    <w:rsid w:val="002546F9"/>
    <w:rsid w:val="00254CE4"/>
    <w:rsid w:val="00254DE8"/>
    <w:rsid w:val="0025529C"/>
    <w:rsid w:val="00255388"/>
    <w:rsid w:val="00255E8A"/>
    <w:rsid w:val="0025648E"/>
    <w:rsid w:val="002565D8"/>
    <w:rsid w:val="00256F01"/>
    <w:rsid w:val="002576CA"/>
    <w:rsid w:val="00257C16"/>
    <w:rsid w:val="00260573"/>
    <w:rsid w:val="00260C83"/>
    <w:rsid w:val="00261755"/>
    <w:rsid w:val="0026209C"/>
    <w:rsid w:val="00262188"/>
    <w:rsid w:val="00262332"/>
    <w:rsid w:val="00262CFB"/>
    <w:rsid w:val="00262D84"/>
    <w:rsid w:val="00262E19"/>
    <w:rsid w:val="002633E5"/>
    <w:rsid w:val="002634BA"/>
    <w:rsid w:val="00263590"/>
    <w:rsid w:val="00264011"/>
    <w:rsid w:val="00264173"/>
    <w:rsid w:val="0026439E"/>
    <w:rsid w:val="00264C44"/>
    <w:rsid w:val="00264CA0"/>
    <w:rsid w:val="00265A8D"/>
    <w:rsid w:val="00266498"/>
    <w:rsid w:val="002665EA"/>
    <w:rsid w:val="002667A2"/>
    <w:rsid w:val="00266E0F"/>
    <w:rsid w:val="002677D1"/>
    <w:rsid w:val="00267841"/>
    <w:rsid w:val="00267F1E"/>
    <w:rsid w:val="0027030A"/>
    <w:rsid w:val="002703E9"/>
    <w:rsid w:val="0027048F"/>
    <w:rsid w:val="0027090C"/>
    <w:rsid w:val="00270970"/>
    <w:rsid w:val="00270F90"/>
    <w:rsid w:val="002720E4"/>
    <w:rsid w:val="0027288F"/>
    <w:rsid w:val="002732AE"/>
    <w:rsid w:val="002745E4"/>
    <w:rsid w:val="00274792"/>
    <w:rsid w:val="00274F67"/>
    <w:rsid w:val="00275544"/>
    <w:rsid w:val="00275C15"/>
    <w:rsid w:val="002761F4"/>
    <w:rsid w:val="002765CA"/>
    <w:rsid w:val="002773B8"/>
    <w:rsid w:val="00277DAC"/>
    <w:rsid w:val="002800C6"/>
    <w:rsid w:val="00280705"/>
    <w:rsid w:val="0028072A"/>
    <w:rsid w:val="00280A90"/>
    <w:rsid w:val="00280B37"/>
    <w:rsid w:val="00280C33"/>
    <w:rsid w:val="00280DD3"/>
    <w:rsid w:val="00281B75"/>
    <w:rsid w:val="002820DD"/>
    <w:rsid w:val="00282169"/>
    <w:rsid w:val="00282649"/>
    <w:rsid w:val="00282AF4"/>
    <w:rsid w:val="00283145"/>
    <w:rsid w:val="00283D22"/>
    <w:rsid w:val="002845EB"/>
    <w:rsid w:val="0028462F"/>
    <w:rsid w:val="0028473D"/>
    <w:rsid w:val="00284EAC"/>
    <w:rsid w:val="002853F3"/>
    <w:rsid w:val="002856A9"/>
    <w:rsid w:val="0028645C"/>
    <w:rsid w:val="00286A55"/>
    <w:rsid w:val="00286A70"/>
    <w:rsid w:val="00287428"/>
    <w:rsid w:val="00287AD9"/>
    <w:rsid w:val="00290D1E"/>
    <w:rsid w:val="002911A2"/>
    <w:rsid w:val="0029138E"/>
    <w:rsid w:val="00291D18"/>
    <w:rsid w:val="002931EC"/>
    <w:rsid w:val="00293AD6"/>
    <w:rsid w:val="00293B5C"/>
    <w:rsid w:val="002944DD"/>
    <w:rsid w:val="002949B5"/>
    <w:rsid w:val="00294C81"/>
    <w:rsid w:val="00294F88"/>
    <w:rsid w:val="00295080"/>
    <w:rsid w:val="002951F7"/>
    <w:rsid w:val="002957B3"/>
    <w:rsid w:val="00295B0F"/>
    <w:rsid w:val="00295BA8"/>
    <w:rsid w:val="00295C12"/>
    <w:rsid w:val="00295DE0"/>
    <w:rsid w:val="00296474"/>
    <w:rsid w:val="00297ED9"/>
    <w:rsid w:val="002A0314"/>
    <w:rsid w:val="002A05BD"/>
    <w:rsid w:val="002A06C8"/>
    <w:rsid w:val="002A08AB"/>
    <w:rsid w:val="002A0A02"/>
    <w:rsid w:val="002A0E01"/>
    <w:rsid w:val="002A122B"/>
    <w:rsid w:val="002A142B"/>
    <w:rsid w:val="002A17AE"/>
    <w:rsid w:val="002A1946"/>
    <w:rsid w:val="002A2358"/>
    <w:rsid w:val="002A23E0"/>
    <w:rsid w:val="002A26A4"/>
    <w:rsid w:val="002A26F3"/>
    <w:rsid w:val="002A3018"/>
    <w:rsid w:val="002A3820"/>
    <w:rsid w:val="002A38C5"/>
    <w:rsid w:val="002A3B8D"/>
    <w:rsid w:val="002A3E6F"/>
    <w:rsid w:val="002A4292"/>
    <w:rsid w:val="002A4595"/>
    <w:rsid w:val="002A4B51"/>
    <w:rsid w:val="002A4CC2"/>
    <w:rsid w:val="002A4E19"/>
    <w:rsid w:val="002A4E53"/>
    <w:rsid w:val="002A51F3"/>
    <w:rsid w:val="002A528C"/>
    <w:rsid w:val="002A5439"/>
    <w:rsid w:val="002A5773"/>
    <w:rsid w:val="002A63C5"/>
    <w:rsid w:val="002A6F0E"/>
    <w:rsid w:val="002B037E"/>
    <w:rsid w:val="002B03F4"/>
    <w:rsid w:val="002B05F9"/>
    <w:rsid w:val="002B0674"/>
    <w:rsid w:val="002B089F"/>
    <w:rsid w:val="002B09E8"/>
    <w:rsid w:val="002B143E"/>
    <w:rsid w:val="002B194C"/>
    <w:rsid w:val="002B19CA"/>
    <w:rsid w:val="002B19E2"/>
    <w:rsid w:val="002B1AAE"/>
    <w:rsid w:val="002B29AC"/>
    <w:rsid w:val="002B2CF0"/>
    <w:rsid w:val="002B2DE3"/>
    <w:rsid w:val="002B415F"/>
    <w:rsid w:val="002B424E"/>
    <w:rsid w:val="002B495A"/>
    <w:rsid w:val="002B5127"/>
    <w:rsid w:val="002B5495"/>
    <w:rsid w:val="002B5CC7"/>
    <w:rsid w:val="002B65D3"/>
    <w:rsid w:val="002B6C49"/>
    <w:rsid w:val="002B7625"/>
    <w:rsid w:val="002C003B"/>
    <w:rsid w:val="002C0269"/>
    <w:rsid w:val="002C030D"/>
    <w:rsid w:val="002C049D"/>
    <w:rsid w:val="002C07BA"/>
    <w:rsid w:val="002C0A27"/>
    <w:rsid w:val="002C0B79"/>
    <w:rsid w:val="002C0C5F"/>
    <w:rsid w:val="002C0C7B"/>
    <w:rsid w:val="002C0EFC"/>
    <w:rsid w:val="002C1174"/>
    <w:rsid w:val="002C1836"/>
    <w:rsid w:val="002C18B3"/>
    <w:rsid w:val="002C1BE7"/>
    <w:rsid w:val="002C1EDE"/>
    <w:rsid w:val="002C22D8"/>
    <w:rsid w:val="002C2A4D"/>
    <w:rsid w:val="002C2BF0"/>
    <w:rsid w:val="002C3175"/>
    <w:rsid w:val="002C40F9"/>
    <w:rsid w:val="002C4D19"/>
    <w:rsid w:val="002C4DF8"/>
    <w:rsid w:val="002C4E4F"/>
    <w:rsid w:val="002C4F9C"/>
    <w:rsid w:val="002C4FFF"/>
    <w:rsid w:val="002C5747"/>
    <w:rsid w:val="002C5B62"/>
    <w:rsid w:val="002C5BFB"/>
    <w:rsid w:val="002C75F4"/>
    <w:rsid w:val="002C7BC6"/>
    <w:rsid w:val="002D1371"/>
    <w:rsid w:val="002D1F12"/>
    <w:rsid w:val="002D2131"/>
    <w:rsid w:val="002D27CF"/>
    <w:rsid w:val="002D28BA"/>
    <w:rsid w:val="002D3898"/>
    <w:rsid w:val="002D3959"/>
    <w:rsid w:val="002D3AF4"/>
    <w:rsid w:val="002D3AF5"/>
    <w:rsid w:val="002D3EFE"/>
    <w:rsid w:val="002D42F6"/>
    <w:rsid w:val="002D45FA"/>
    <w:rsid w:val="002D48BB"/>
    <w:rsid w:val="002D4CC2"/>
    <w:rsid w:val="002D5ABD"/>
    <w:rsid w:val="002D5C55"/>
    <w:rsid w:val="002D608B"/>
    <w:rsid w:val="002D6411"/>
    <w:rsid w:val="002D64CD"/>
    <w:rsid w:val="002D7296"/>
    <w:rsid w:val="002D74F3"/>
    <w:rsid w:val="002D786E"/>
    <w:rsid w:val="002D7BB7"/>
    <w:rsid w:val="002E075D"/>
    <w:rsid w:val="002E14BC"/>
    <w:rsid w:val="002E174C"/>
    <w:rsid w:val="002E1F67"/>
    <w:rsid w:val="002E215E"/>
    <w:rsid w:val="002E2296"/>
    <w:rsid w:val="002E2B1C"/>
    <w:rsid w:val="002E2DB6"/>
    <w:rsid w:val="002E333C"/>
    <w:rsid w:val="002E3DDB"/>
    <w:rsid w:val="002E4177"/>
    <w:rsid w:val="002E41DB"/>
    <w:rsid w:val="002E4289"/>
    <w:rsid w:val="002E42ED"/>
    <w:rsid w:val="002E5CC1"/>
    <w:rsid w:val="002E6FCC"/>
    <w:rsid w:val="002E70BF"/>
    <w:rsid w:val="002E74B2"/>
    <w:rsid w:val="002E76E5"/>
    <w:rsid w:val="002F00AD"/>
    <w:rsid w:val="002F01B4"/>
    <w:rsid w:val="002F098B"/>
    <w:rsid w:val="002F0D0D"/>
    <w:rsid w:val="002F11CB"/>
    <w:rsid w:val="002F14AF"/>
    <w:rsid w:val="002F1642"/>
    <w:rsid w:val="002F17FB"/>
    <w:rsid w:val="002F1988"/>
    <w:rsid w:val="002F20FF"/>
    <w:rsid w:val="002F22D5"/>
    <w:rsid w:val="002F251F"/>
    <w:rsid w:val="002F25C5"/>
    <w:rsid w:val="002F29D7"/>
    <w:rsid w:val="002F2F95"/>
    <w:rsid w:val="002F3969"/>
    <w:rsid w:val="002F417C"/>
    <w:rsid w:val="002F4A52"/>
    <w:rsid w:val="002F4C8E"/>
    <w:rsid w:val="002F5053"/>
    <w:rsid w:val="002F5292"/>
    <w:rsid w:val="002F5356"/>
    <w:rsid w:val="002F53D6"/>
    <w:rsid w:val="002F53EF"/>
    <w:rsid w:val="002F5505"/>
    <w:rsid w:val="002F58D2"/>
    <w:rsid w:val="002F5AE3"/>
    <w:rsid w:val="002F5FCE"/>
    <w:rsid w:val="002F6550"/>
    <w:rsid w:val="002F69BC"/>
    <w:rsid w:val="002F6B9E"/>
    <w:rsid w:val="002F6FF8"/>
    <w:rsid w:val="002F7C61"/>
    <w:rsid w:val="003000C4"/>
    <w:rsid w:val="00300996"/>
    <w:rsid w:val="003009A5"/>
    <w:rsid w:val="00300D3C"/>
    <w:rsid w:val="00300E62"/>
    <w:rsid w:val="00300EDD"/>
    <w:rsid w:val="00301064"/>
    <w:rsid w:val="003010C3"/>
    <w:rsid w:val="003012CF"/>
    <w:rsid w:val="00301382"/>
    <w:rsid w:val="00301AA7"/>
    <w:rsid w:val="00302623"/>
    <w:rsid w:val="003033A7"/>
    <w:rsid w:val="00303558"/>
    <w:rsid w:val="00303A1C"/>
    <w:rsid w:val="00303BD7"/>
    <w:rsid w:val="00303BFF"/>
    <w:rsid w:val="003042CD"/>
    <w:rsid w:val="00304748"/>
    <w:rsid w:val="00304CA2"/>
    <w:rsid w:val="00304FC9"/>
    <w:rsid w:val="00305472"/>
    <w:rsid w:val="00305970"/>
    <w:rsid w:val="00305C2C"/>
    <w:rsid w:val="00306642"/>
    <w:rsid w:val="0030672B"/>
    <w:rsid w:val="00306FAA"/>
    <w:rsid w:val="0030737B"/>
    <w:rsid w:val="00307CF3"/>
    <w:rsid w:val="00307D70"/>
    <w:rsid w:val="00310016"/>
    <w:rsid w:val="003102EF"/>
    <w:rsid w:val="003107F6"/>
    <w:rsid w:val="00311938"/>
    <w:rsid w:val="003119FF"/>
    <w:rsid w:val="00311DC5"/>
    <w:rsid w:val="00312114"/>
    <w:rsid w:val="0031327C"/>
    <w:rsid w:val="00313DA4"/>
    <w:rsid w:val="00314538"/>
    <w:rsid w:val="00314AF3"/>
    <w:rsid w:val="00314D00"/>
    <w:rsid w:val="003159BB"/>
    <w:rsid w:val="00315A35"/>
    <w:rsid w:val="00315D65"/>
    <w:rsid w:val="00316003"/>
    <w:rsid w:val="003168B9"/>
    <w:rsid w:val="003169E9"/>
    <w:rsid w:val="00316BA6"/>
    <w:rsid w:val="00316DE4"/>
    <w:rsid w:val="00316FB7"/>
    <w:rsid w:val="0031726C"/>
    <w:rsid w:val="003173FB"/>
    <w:rsid w:val="003214DF"/>
    <w:rsid w:val="003216E6"/>
    <w:rsid w:val="00321F5D"/>
    <w:rsid w:val="003225AD"/>
    <w:rsid w:val="0032346D"/>
    <w:rsid w:val="00323AB2"/>
    <w:rsid w:val="00323EA9"/>
    <w:rsid w:val="003241B4"/>
    <w:rsid w:val="0032433C"/>
    <w:rsid w:val="003243CA"/>
    <w:rsid w:val="003244BA"/>
    <w:rsid w:val="00324940"/>
    <w:rsid w:val="00324A26"/>
    <w:rsid w:val="00324C82"/>
    <w:rsid w:val="00325586"/>
    <w:rsid w:val="0032596E"/>
    <w:rsid w:val="00325B79"/>
    <w:rsid w:val="00325DFA"/>
    <w:rsid w:val="00325ED2"/>
    <w:rsid w:val="00326732"/>
    <w:rsid w:val="00327211"/>
    <w:rsid w:val="0032774D"/>
    <w:rsid w:val="00330155"/>
    <w:rsid w:val="00330349"/>
    <w:rsid w:val="00330511"/>
    <w:rsid w:val="00330AEC"/>
    <w:rsid w:val="00331EE7"/>
    <w:rsid w:val="00332274"/>
    <w:rsid w:val="00332F12"/>
    <w:rsid w:val="00333428"/>
    <w:rsid w:val="003334C1"/>
    <w:rsid w:val="00333E9F"/>
    <w:rsid w:val="00333FCF"/>
    <w:rsid w:val="003341E9"/>
    <w:rsid w:val="00334581"/>
    <w:rsid w:val="003347AD"/>
    <w:rsid w:val="00334836"/>
    <w:rsid w:val="003351AB"/>
    <w:rsid w:val="0033520C"/>
    <w:rsid w:val="003357BB"/>
    <w:rsid w:val="00335BE2"/>
    <w:rsid w:val="00335D73"/>
    <w:rsid w:val="00336701"/>
    <w:rsid w:val="00337E11"/>
    <w:rsid w:val="00337E7F"/>
    <w:rsid w:val="00340019"/>
    <w:rsid w:val="003404FA"/>
    <w:rsid w:val="00340D6D"/>
    <w:rsid w:val="003410FB"/>
    <w:rsid w:val="00341338"/>
    <w:rsid w:val="003416ED"/>
    <w:rsid w:val="00341AFB"/>
    <w:rsid w:val="00341D2F"/>
    <w:rsid w:val="00342656"/>
    <w:rsid w:val="00342ABC"/>
    <w:rsid w:val="00342C8B"/>
    <w:rsid w:val="003430BC"/>
    <w:rsid w:val="00343AE6"/>
    <w:rsid w:val="00343B3C"/>
    <w:rsid w:val="0034403D"/>
    <w:rsid w:val="00344670"/>
    <w:rsid w:val="003447E4"/>
    <w:rsid w:val="00344DCC"/>
    <w:rsid w:val="0034504B"/>
    <w:rsid w:val="00345108"/>
    <w:rsid w:val="003452C5"/>
    <w:rsid w:val="00345AEB"/>
    <w:rsid w:val="00345B7B"/>
    <w:rsid w:val="00345E18"/>
    <w:rsid w:val="003469BE"/>
    <w:rsid w:val="00346B08"/>
    <w:rsid w:val="00347322"/>
    <w:rsid w:val="003473E9"/>
    <w:rsid w:val="0034787B"/>
    <w:rsid w:val="00347A3F"/>
    <w:rsid w:val="00347DC0"/>
    <w:rsid w:val="00350619"/>
    <w:rsid w:val="00350755"/>
    <w:rsid w:val="00350EEF"/>
    <w:rsid w:val="00351059"/>
    <w:rsid w:val="003511E8"/>
    <w:rsid w:val="00351370"/>
    <w:rsid w:val="00351544"/>
    <w:rsid w:val="00351B59"/>
    <w:rsid w:val="00351C94"/>
    <w:rsid w:val="00351EE9"/>
    <w:rsid w:val="00351FEC"/>
    <w:rsid w:val="00352132"/>
    <w:rsid w:val="003524A7"/>
    <w:rsid w:val="0035258F"/>
    <w:rsid w:val="00352CE3"/>
    <w:rsid w:val="00353097"/>
    <w:rsid w:val="00353CB1"/>
    <w:rsid w:val="00353D0A"/>
    <w:rsid w:val="003541B7"/>
    <w:rsid w:val="00354238"/>
    <w:rsid w:val="00354E46"/>
    <w:rsid w:val="0035525E"/>
    <w:rsid w:val="003552C1"/>
    <w:rsid w:val="00355342"/>
    <w:rsid w:val="00355C26"/>
    <w:rsid w:val="00356037"/>
    <w:rsid w:val="003563A1"/>
    <w:rsid w:val="00356559"/>
    <w:rsid w:val="003566BD"/>
    <w:rsid w:val="003567FF"/>
    <w:rsid w:val="00356BC5"/>
    <w:rsid w:val="00356F2E"/>
    <w:rsid w:val="003571AE"/>
    <w:rsid w:val="0035799B"/>
    <w:rsid w:val="0036074A"/>
    <w:rsid w:val="0036087B"/>
    <w:rsid w:val="00360A66"/>
    <w:rsid w:val="00360BC4"/>
    <w:rsid w:val="003617CC"/>
    <w:rsid w:val="00361AD5"/>
    <w:rsid w:val="00361CB3"/>
    <w:rsid w:val="00362165"/>
    <w:rsid w:val="003628F0"/>
    <w:rsid w:val="00362A98"/>
    <w:rsid w:val="00362AF9"/>
    <w:rsid w:val="00363A32"/>
    <w:rsid w:val="003646FC"/>
    <w:rsid w:val="00364928"/>
    <w:rsid w:val="00364A15"/>
    <w:rsid w:val="00364D21"/>
    <w:rsid w:val="0036530B"/>
    <w:rsid w:val="003661BC"/>
    <w:rsid w:val="00366EE8"/>
    <w:rsid w:val="00366EFD"/>
    <w:rsid w:val="00367389"/>
    <w:rsid w:val="00367D2E"/>
    <w:rsid w:val="00367DF3"/>
    <w:rsid w:val="00370C9C"/>
    <w:rsid w:val="00370CB1"/>
    <w:rsid w:val="00370EBC"/>
    <w:rsid w:val="0037104B"/>
    <w:rsid w:val="00371D8B"/>
    <w:rsid w:val="0037325A"/>
    <w:rsid w:val="0037337D"/>
    <w:rsid w:val="00373C94"/>
    <w:rsid w:val="003747E3"/>
    <w:rsid w:val="00374A5F"/>
    <w:rsid w:val="00374A75"/>
    <w:rsid w:val="00374FEF"/>
    <w:rsid w:val="00375911"/>
    <w:rsid w:val="00375A55"/>
    <w:rsid w:val="00375AAA"/>
    <w:rsid w:val="00375D60"/>
    <w:rsid w:val="00375D6A"/>
    <w:rsid w:val="00376566"/>
    <w:rsid w:val="00377069"/>
    <w:rsid w:val="003812D5"/>
    <w:rsid w:val="00382580"/>
    <w:rsid w:val="0038261F"/>
    <w:rsid w:val="0038291F"/>
    <w:rsid w:val="00383472"/>
    <w:rsid w:val="003838DE"/>
    <w:rsid w:val="00383E36"/>
    <w:rsid w:val="00383F22"/>
    <w:rsid w:val="0038498E"/>
    <w:rsid w:val="00384D0D"/>
    <w:rsid w:val="0038589C"/>
    <w:rsid w:val="003859E2"/>
    <w:rsid w:val="00386413"/>
    <w:rsid w:val="00387551"/>
    <w:rsid w:val="0038759F"/>
    <w:rsid w:val="0038762D"/>
    <w:rsid w:val="00387995"/>
    <w:rsid w:val="00387C5C"/>
    <w:rsid w:val="00387E2E"/>
    <w:rsid w:val="00390193"/>
    <w:rsid w:val="0039022E"/>
    <w:rsid w:val="0039029E"/>
    <w:rsid w:val="003905F6"/>
    <w:rsid w:val="003906C9"/>
    <w:rsid w:val="0039097D"/>
    <w:rsid w:val="00390A4B"/>
    <w:rsid w:val="00391206"/>
    <w:rsid w:val="0039164C"/>
    <w:rsid w:val="00392B15"/>
    <w:rsid w:val="00392F3B"/>
    <w:rsid w:val="00393B4F"/>
    <w:rsid w:val="00393D24"/>
    <w:rsid w:val="00393E80"/>
    <w:rsid w:val="00394018"/>
    <w:rsid w:val="0039417F"/>
    <w:rsid w:val="003947D9"/>
    <w:rsid w:val="00394A33"/>
    <w:rsid w:val="00394B07"/>
    <w:rsid w:val="00394B31"/>
    <w:rsid w:val="00394B9D"/>
    <w:rsid w:val="00394F7C"/>
    <w:rsid w:val="00395450"/>
    <w:rsid w:val="00395897"/>
    <w:rsid w:val="003960BC"/>
    <w:rsid w:val="00396157"/>
    <w:rsid w:val="00396220"/>
    <w:rsid w:val="00396DBC"/>
    <w:rsid w:val="00397555"/>
    <w:rsid w:val="003975F5"/>
    <w:rsid w:val="0039782A"/>
    <w:rsid w:val="00397F67"/>
    <w:rsid w:val="003A04D2"/>
    <w:rsid w:val="003A1075"/>
    <w:rsid w:val="003A12B9"/>
    <w:rsid w:val="003A1302"/>
    <w:rsid w:val="003A2411"/>
    <w:rsid w:val="003A2D06"/>
    <w:rsid w:val="003A3135"/>
    <w:rsid w:val="003A31CE"/>
    <w:rsid w:val="003A32E7"/>
    <w:rsid w:val="003A3329"/>
    <w:rsid w:val="003A3CF2"/>
    <w:rsid w:val="003A3F03"/>
    <w:rsid w:val="003A47DA"/>
    <w:rsid w:val="003A4A8C"/>
    <w:rsid w:val="003A510D"/>
    <w:rsid w:val="003A59FF"/>
    <w:rsid w:val="003A5E85"/>
    <w:rsid w:val="003A5FDF"/>
    <w:rsid w:val="003A71CB"/>
    <w:rsid w:val="003A7979"/>
    <w:rsid w:val="003A7C54"/>
    <w:rsid w:val="003A7C75"/>
    <w:rsid w:val="003A7E2E"/>
    <w:rsid w:val="003A7FDD"/>
    <w:rsid w:val="003B09CC"/>
    <w:rsid w:val="003B0CFA"/>
    <w:rsid w:val="003B0D07"/>
    <w:rsid w:val="003B10E1"/>
    <w:rsid w:val="003B11DC"/>
    <w:rsid w:val="003B12A1"/>
    <w:rsid w:val="003B1B1F"/>
    <w:rsid w:val="003B23D3"/>
    <w:rsid w:val="003B2D72"/>
    <w:rsid w:val="003B344E"/>
    <w:rsid w:val="003B382C"/>
    <w:rsid w:val="003B3923"/>
    <w:rsid w:val="003B3A05"/>
    <w:rsid w:val="003B3D26"/>
    <w:rsid w:val="003B41B5"/>
    <w:rsid w:val="003B4202"/>
    <w:rsid w:val="003B4393"/>
    <w:rsid w:val="003B43B6"/>
    <w:rsid w:val="003B44C7"/>
    <w:rsid w:val="003B45A7"/>
    <w:rsid w:val="003B46F3"/>
    <w:rsid w:val="003B4F64"/>
    <w:rsid w:val="003B528F"/>
    <w:rsid w:val="003B58F2"/>
    <w:rsid w:val="003B5B42"/>
    <w:rsid w:val="003B5D12"/>
    <w:rsid w:val="003B6341"/>
    <w:rsid w:val="003B6434"/>
    <w:rsid w:val="003B6460"/>
    <w:rsid w:val="003B646F"/>
    <w:rsid w:val="003B6511"/>
    <w:rsid w:val="003B676A"/>
    <w:rsid w:val="003B70FD"/>
    <w:rsid w:val="003B717B"/>
    <w:rsid w:val="003B73CA"/>
    <w:rsid w:val="003B768D"/>
    <w:rsid w:val="003B7855"/>
    <w:rsid w:val="003B7D29"/>
    <w:rsid w:val="003C0016"/>
    <w:rsid w:val="003C0135"/>
    <w:rsid w:val="003C04BE"/>
    <w:rsid w:val="003C06C3"/>
    <w:rsid w:val="003C0860"/>
    <w:rsid w:val="003C086E"/>
    <w:rsid w:val="003C0970"/>
    <w:rsid w:val="003C0B3D"/>
    <w:rsid w:val="003C145B"/>
    <w:rsid w:val="003C16DB"/>
    <w:rsid w:val="003C1809"/>
    <w:rsid w:val="003C1D86"/>
    <w:rsid w:val="003C25DB"/>
    <w:rsid w:val="003C2BC9"/>
    <w:rsid w:val="003C31F7"/>
    <w:rsid w:val="003C376B"/>
    <w:rsid w:val="003C37BE"/>
    <w:rsid w:val="003C3812"/>
    <w:rsid w:val="003C3BBE"/>
    <w:rsid w:val="003C3C01"/>
    <w:rsid w:val="003C3CB6"/>
    <w:rsid w:val="003C3FC5"/>
    <w:rsid w:val="003C5AE4"/>
    <w:rsid w:val="003C5F7C"/>
    <w:rsid w:val="003C66D9"/>
    <w:rsid w:val="003C6B58"/>
    <w:rsid w:val="003C6D19"/>
    <w:rsid w:val="003C6F71"/>
    <w:rsid w:val="003C726A"/>
    <w:rsid w:val="003C7FA1"/>
    <w:rsid w:val="003D09D0"/>
    <w:rsid w:val="003D1260"/>
    <w:rsid w:val="003D2097"/>
    <w:rsid w:val="003D23D4"/>
    <w:rsid w:val="003D2CE3"/>
    <w:rsid w:val="003D31A0"/>
    <w:rsid w:val="003D35FF"/>
    <w:rsid w:val="003D369C"/>
    <w:rsid w:val="003D3BFE"/>
    <w:rsid w:val="003D3C3F"/>
    <w:rsid w:val="003D4843"/>
    <w:rsid w:val="003D4A6E"/>
    <w:rsid w:val="003D4E48"/>
    <w:rsid w:val="003D5419"/>
    <w:rsid w:val="003D58D1"/>
    <w:rsid w:val="003D5A6D"/>
    <w:rsid w:val="003D5DE2"/>
    <w:rsid w:val="003D5FA3"/>
    <w:rsid w:val="003D61F5"/>
    <w:rsid w:val="003D629A"/>
    <w:rsid w:val="003D6E5C"/>
    <w:rsid w:val="003D6F7C"/>
    <w:rsid w:val="003D7758"/>
    <w:rsid w:val="003D7B32"/>
    <w:rsid w:val="003E0CB9"/>
    <w:rsid w:val="003E1114"/>
    <w:rsid w:val="003E1345"/>
    <w:rsid w:val="003E1744"/>
    <w:rsid w:val="003E1BAE"/>
    <w:rsid w:val="003E1EB4"/>
    <w:rsid w:val="003E2C54"/>
    <w:rsid w:val="003E2C90"/>
    <w:rsid w:val="003E2CCF"/>
    <w:rsid w:val="003E2CFF"/>
    <w:rsid w:val="003E3795"/>
    <w:rsid w:val="003E3EBD"/>
    <w:rsid w:val="003E4B00"/>
    <w:rsid w:val="003E5543"/>
    <w:rsid w:val="003E595B"/>
    <w:rsid w:val="003E5ACF"/>
    <w:rsid w:val="003E68D0"/>
    <w:rsid w:val="003E68D9"/>
    <w:rsid w:val="003E6A3F"/>
    <w:rsid w:val="003E6C97"/>
    <w:rsid w:val="003E6EC7"/>
    <w:rsid w:val="003E76F3"/>
    <w:rsid w:val="003E7A5C"/>
    <w:rsid w:val="003E7D98"/>
    <w:rsid w:val="003F099B"/>
    <w:rsid w:val="003F0F25"/>
    <w:rsid w:val="003F10DA"/>
    <w:rsid w:val="003F1EFE"/>
    <w:rsid w:val="003F25AD"/>
    <w:rsid w:val="003F2603"/>
    <w:rsid w:val="003F2C44"/>
    <w:rsid w:val="003F2CD3"/>
    <w:rsid w:val="003F3109"/>
    <w:rsid w:val="003F3682"/>
    <w:rsid w:val="003F37D6"/>
    <w:rsid w:val="003F3A3F"/>
    <w:rsid w:val="003F3F72"/>
    <w:rsid w:val="003F3FF7"/>
    <w:rsid w:val="003F41A9"/>
    <w:rsid w:val="003F477A"/>
    <w:rsid w:val="003F4C0B"/>
    <w:rsid w:val="003F4F13"/>
    <w:rsid w:val="003F535E"/>
    <w:rsid w:val="003F5B78"/>
    <w:rsid w:val="003F6618"/>
    <w:rsid w:val="003F6C6B"/>
    <w:rsid w:val="003F6FD7"/>
    <w:rsid w:val="003F701F"/>
    <w:rsid w:val="003F7387"/>
    <w:rsid w:val="003F73F7"/>
    <w:rsid w:val="003F7890"/>
    <w:rsid w:val="003F78A2"/>
    <w:rsid w:val="00400475"/>
    <w:rsid w:val="0040083B"/>
    <w:rsid w:val="00401419"/>
    <w:rsid w:val="004015DA"/>
    <w:rsid w:val="00401700"/>
    <w:rsid w:val="00401D86"/>
    <w:rsid w:val="00401F7A"/>
    <w:rsid w:val="00402693"/>
    <w:rsid w:val="0040344B"/>
    <w:rsid w:val="00403469"/>
    <w:rsid w:val="00403498"/>
    <w:rsid w:val="00403681"/>
    <w:rsid w:val="004036CA"/>
    <w:rsid w:val="00403771"/>
    <w:rsid w:val="004039C1"/>
    <w:rsid w:val="00403EAF"/>
    <w:rsid w:val="004043DA"/>
    <w:rsid w:val="00404425"/>
    <w:rsid w:val="004045C7"/>
    <w:rsid w:val="00404FF4"/>
    <w:rsid w:val="0040518D"/>
    <w:rsid w:val="0040544E"/>
    <w:rsid w:val="004055D8"/>
    <w:rsid w:val="00405D9B"/>
    <w:rsid w:val="00406067"/>
    <w:rsid w:val="004060E9"/>
    <w:rsid w:val="0040640F"/>
    <w:rsid w:val="00406EDA"/>
    <w:rsid w:val="004070FD"/>
    <w:rsid w:val="00407240"/>
    <w:rsid w:val="004078B0"/>
    <w:rsid w:val="00407C29"/>
    <w:rsid w:val="00407EBA"/>
    <w:rsid w:val="00410039"/>
    <w:rsid w:val="00410968"/>
    <w:rsid w:val="00410A46"/>
    <w:rsid w:val="00410F8F"/>
    <w:rsid w:val="00411146"/>
    <w:rsid w:val="00411285"/>
    <w:rsid w:val="00411C6E"/>
    <w:rsid w:val="00411F4B"/>
    <w:rsid w:val="004128A9"/>
    <w:rsid w:val="00412ABA"/>
    <w:rsid w:val="00412E1D"/>
    <w:rsid w:val="004131A0"/>
    <w:rsid w:val="0041330C"/>
    <w:rsid w:val="00413543"/>
    <w:rsid w:val="0041364A"/>
    <w:rsid w:val="00414554"/>
    <w:rsid w:val="0041485C"/>
    <w:rsid w:val="00414CEE"/>
    <w:rsid w:val="00414FC2"/>
    <w:rsid w:val="004160A1"/>
    <w:rsid w:val="0041645B"/>
    <w:rsid w:val="00416467"/>
    <w:rsid w:val="00416677"/>
    <w:rsid w:val="004170FD"/>
    <w:rsid w:val="00417816"/>
    <w:rsid w:val="00417BD4"/>
    <w:rsid w:val="00420333"/>
    <w:rsid w:val="00420E59"/>
    <w:rsid w:val="0042108E"/>
    <w:rsid w:val="00421A59"/>
    <w:rsid w:val="00421F4D"/>
    <w:rsid w:val="00422980"/>
    <w:rsid w:val="0042338D"/>
    <w:rsid w:val="0042373A"/>
    <w:rsid w:val="00423F7A"/>
    <w:rsid w:val="004242C0"/>
    <w:rsid w:val="004243BA"/>
    <w:rsid w:val="00424E86"/>
    <w:rsid w:val="00424F30"/>
    <w:rsid w:val="004252DC"/>
    <w:rsid w:val="004253FE"/>
    <w:rsid w:val="00425A63"/>
    <w:rsid w:val="004260D8"/>
    <w:rsid w:val="004261E9"/>
    <w:rsid w:val="00426290"/>
    <w:rsid w:val="0042667D"/>
    <w:rsid w:val="00426950"/>
    <w:rsid w:val="004269CB"/>
    <w:rsid w:val="00427090"/>
    <w:rsid w:val="00430454"/>
    <w:rsid w:val="00430720"/>
    <w:rsid w:val="004307EC"/>
    <w:rsid w:val="00430943"/>
    <w:rsid w:val="00430CB4"/>
    <w:rsid w:val="00430D53"/>
    <w:rsid w:val="0043110F"/>
    <w:rsid w:val="0043141A"/>
    <w:rsid w:val="00431490"/>
    <w:rsid w:val="00431FC6"/>
    <w:rsid w:val="00433322"/>
    <w:rsid w:val="004339E6"/>
    <w:rsid w:val="00433D34"/>
    <w:rsid w:val="004341A2"/>
    <w:rsid w:val="004345A7"/>
    <w:rsid w:val="00434C67"/>
    <w:rsid w:val="00435223"/>
    <w:rsid w:val="004353C9"/>
    <w:rsid w:val="004359A9"/>
    <w:rsid w:val="00436C23"/>
    <w:rsid w:val="004370EA"/>
    <w:rsid w:val="00437781"/>
    <w:rsid w:val="00437C8A"/>
    <w:rsid w:val="004403E7"/>
    <w:rsid w:val="004405C9"/>
    <w:rsid w:val="00441198"/>
    <w:rsid w:val="00441318"/>
    <w:rsid w:val="004417C4"/>
    <w:rsid w:val="0044195F"/>
    <w:rsid w:val="00441AD5"/>
    <w:rsid w:val="00441C33"/>
    <w:rsid w:val="00441CC4"/>
    <w:rsid w:val="004423B6"/>
    <w:rsid w:val="00442AAD"/>
    <w:rsid w:val="00442C87"/>
    <w:rsid w:val="00442CC2"/>
    <w:rsid w:val="00442E37"/>
    <w:rsid w:val="00443149"/>
    <w:rsid w:val="00443239"/>
    <w:rsid w:val="004441F9"/>
    <w:rsid w:val="0044484F"/>
    <w:rsid w:val="00444A9A"/>
    <w:rsid w:val="00444C3B"/>
    <w:rsid w:val="0044597A"/>
    <w:rsid w:val="00445CD0"/>
    <w:rsid w:val="00446558"/>
    <w:rsid w:val="0044712E"/>
    <w:rsid w:val="00447ECE"/>
    <w:rsid w:val="00447F7C"/>
    <w:rsid w:val="00450150"/>
    <w:rsid w:val="0045036D"/>
    <w:rsid w:val="004503D6"/>
    <w:rsid w:val="004508F0"/>
    <w:rsid w:val="00450BE6"/>
    <w:rsid w:val="00450C65"/>
    <w:rsid w:val="00450CF6"/>
    <w:rsid w:val="00450DD6"/>
    <w:rsid w:val="0045153C"/>
    <w:rsid w:val="00451588"/>
    <w:rsid w:val="00451BB1"/>
    <w:rsid w:val="004524A0"/>
    <w:rsid w:val="00452D5B"/>
    <w:rsid w:val="0045351A"/>
    <w:rsid w:val="00453C7B"/>
    <w:rsid w:val="00453F7F"/>
    <w:rsid w:val="004541A8"/>
    <w:rsid w:val="00454A0D"/>
    <w:rsid w:val="00454C4A"/>
    <w:rsid w:val="00454CE0"/>
    <w:rsid w:val="00454DF4"/>
    <w:rsid w:val="004550F4"/>
    <w:rsid w:val="004552BC"/>
    <w:rsid w:val="00456755"/>
    <w:rsid w:val="004567FD"/>
    <w:rsid w:val="00457190"/>
    <w:rsid w:val="004601F9"/>
    <w:rsid w:val="004606D0"/>
    <w:rsid w:val="004617B1"/>
    <w:rsid w:val="00461AC0"/>
    <w:rsid w:val="004622B3"/>
    <w:rsid w:val="00462AD3"/>
    <w:rsid w:val="00462CDE"/>
    <w:rsid w:val="00462E06"/>
    <w:rsid w:val="004639F6"/>
    <w:rsid w:val="00463C2D"/>
    <w:rsid w:val="00464814"/>
    <w:rsid w:val="00464CD7"/>
    <w:rsid w:val="00464CFF"/>
    <w:rsid w:val="00464E0F"/>
    <w:rsid w:val="00465419"/>
    <w:rsid w:val="004659DC"/>
    <w:rsid w:val="00466572"/>
    <w:rsid w:val="0046698F"/>
    <w:rsid w:val="00466E71"/>
    <w:rsid w:val="00467493"/>
    <w:rsid w:val="004679E9"/>
    <w:rsid w:val="0047080D"/>
    <w:rsid w:val="00470BBF"/>
    <w:rsid w:val="0047108D"/>
    <w:rsid w:val="004719ED"/>
    <w:rsid w:val="0047288B"/>
    <w:rsid w:val="004733E2"/>
    <w:rsid w:val="00473805"/>
    <w:rsid w:val="00474227"/>
    <w:rsid w:val="004744F1"/>
    <w:rsid w:val="0047455B"/>
    <w:rsid w:val="00474892"/>
    <w:rsid w:val="00474B81"/>
    <w:rsid w:val="004750EF"/>
    <w:rsid w:val="00475194"/>
    <w:rsid w:val="004757FB"/>
    <w:rsid w:val="004761B5"/>
    <w:rsid w:val="00476AF2"/>
    <w:rsid w:val="0047785F"/>
    <w:rsid w:val="00480035"/>
    <w:rsid w:val="004800A5"/>
    <w:rsid w:val="00480980"/>
    <w:rsid w:val="00480E4E"/>
    <w:rsid w:val="00481CD8"/>
    <w:rsid w:val="00482583"/>
    <w:rsid w:val="004831CD"/>
    <w:rsid w:val="004831D7"/>
    <w:rsid w:val="004833A3"/>
    <w:rsid w:val="004835EB"/>
    <w:rsid w:val="0048370A"/>
    <w:rsid w:val="00483FD1"/>
    <w:rsid w:val="004851CC"/>
    <w:rsid w:val="00485FA2"/>
    <w:rsid w:val="0048672D"/>
    <w:rsid w:val="00486BC6"/>
    <w:rsid w:val="00486DA3"/>
    <w:rsid w:val="00486E50"/>
    <w:rsid w:val="0048730E"/>
    <w:rsid w:val="0049075A"/>
    <w:rsid w:val="00490B69"/>
    <w:rsid w:val="00490EFA"/>
    <w:rsid w:val="00491215"/>
    <w:rsid w:val="00491B9A"/>
    <w:rsid w:val="00491D36"/>
    <w:rsid w:val="00491FEC"/>
    <w:rsid w:val="0049210D"/>
    <w:rsid w:val="004921B8"/>
    <w:rsid w:val="00492245"/>
    <w:rsid w:val="00492608"/>
    <w:rsid w:val="00492669"/>
    <w:rsid w:val="004926C9"/>
    <w:rsid w:val="00492B57"/>
    <w:rsid w:val="00492EB1"/>
    <w:rsid w:val="00492F21"/>
    <w:rsid w:val="00493098"/>
    <w:rsid w:val="00493FD3"/>
    <w:rsid w:val="00495340"/>
    <w:rsid w:val="00495549"/>
    <w:rsid w:val="0049661A"/>
    <w:rsid w:val="00497ABD"/>
    <w:rsid w:val="004A13FC"/>
    <w:rsid w:val="004A1785"/>
    <w:rsid w:val="004A2113"/>
    <w:rsid w:val="004A2C31"/>
    <w:rsid w:val="004A378D"/>
    <w:rsid w:val="004A38EA"/>
    <w:rsid w:val="004A3AAD"/>
    <w:rsid w:val="004A41AA"/>
    <w:rsid w:val="004A431C"/>
    <w:rsid w:val="004A43C8"/>
    <w:rsid w:val="004A4B2A"/>
    <w:rsid w:val="004A522B"/>
    <w:rsid w:val="004A52A7"/>
    <w:rsid w:val="004A5426"/>
    <w:rsid w:val="004A556E"/>
    <w:rsid w:val="004A58C8"/>
    <w:rsid w:val="004A6004"/>
    <w:rsid w:val="004A6695"/>
    <w:rsid w:val="004A66C2"/>
    <w:rsid w:val="004A681B"/>
    <w:rsid w:val="004A6D54"/>
    <w:rsid w:val="004A703A"/>
    <w:rsid w:val="004A7284"/>
    <w:rsid w:val="004A73D9"/>
    <w:rsid w:val="004A7AED"/>
    <w:rsid w:val="004B04A8"/>
    <w:rsid w:val="004B04EC"/>
    <w:rsid w:val="004B0657"/>
    <w:rsid w:val="004B06C2"/>
    <w:rsid w:val="004B0BAF"/>
    <w:rsid w:val="004B0DF0"/>
    <w:rsid w:val="004B1185"/>
    <w:rsid w:val="004B16C5"/>
    <w:rsid w:val="004B219F"/>
    <w:rsid w:val="004B25CF"/>
    <w:rsid w:val="004B292A"/>
    <w:rsid w:val="004B2B4D"/>
    <w:rsid w:val="004B35A4"/>
    <w:rsid w:val="004B399C"/>
    <w:rsid w:val="004B3AC6"/>
    <w:rsid w:val="004B3C47"/>
    <w:rsid w:val="004B3F8C"/>
    <w:rsid w:val="004B3FF2"/>
    <w:rsid w:val="004B40F7"/>
    <w:rsid w:val="004B4A71"/>
    <w:rsid w:val="004B5638"/>
    <w:rsid w:val="004B5AD1"/>
    <w:rsid w:val="004B5B51"/>
    <w:rsid w:val="004B5C50"/>
    <w:rsid w:val="004B5F49"/>
    <w:rsid w:val="004B5FB9"/>
    <w:rsid w:val="004B70EC"/>
    <w:rsid w:val="004B7133"/>
    <w:rsid w:val="004B77B8"/>
    <w:rsid w:val="004B79DC"/>
    <w:rsid w:val="004B7F4F"/>
    <w:rsid w:val="004C02DF"/>
    <w:rsid w:val="004C072D"/>
    <w:rsid w:val="004C10CE"/>
    <w:rsid w:val="004C1249"/>
    <w:rsid w:val="004C1740"/>
    <w:rsid w:val="004C1A26"/>
    <w:rsid w:val="004C1BCE"/>
    <w:rsid w:val="004C2B8F"/>
    <w:rsid w:val="004C2DC9"/>
    <w:rsid w:val="004C2F61"/>
    <w:rsid w:val="004C32B3"/>
    <w:rsid w:val="004C3BAC"/>
    <w:rsid w:val="004C4224"/>
    <w:rsid w:val="004C4354"/>
    <w:rsid w:val="004C4562"/>
    <w:rsid w:val="004C4B03"/>
    <w:rsid w:val="004C505E"/>
    <w:rsid w:val="004C50F4"/>
    <w:rsid w:val="004C5792"/>
    <w:rsid w:val="004C5827"/>
    <w:rsid w:val="004C5DDF"/>
    <w:rsid w:val="004C5E18"/>
    <w:rsid w:val="004C673C"/>
    <w:rsid w:val="004C6B89"/>
    <w:rsid w:val="004C6DDF"/>
    <w:rsid w:val="004C7A3F"/>
    <w:rsid w:val="004C7E8C"/>
    <w:rsid w:val="004D0FAB"/>
    <w:rsid w:val="004D1174"/>
    <w:rsid w:val="004D1BDF"/>
    <w:rsid w:val="004D25FC"/>
    <w:rsid w:val="004D28A8"/>
    <w:rsid w:val="004D2A54"/>
    <w:rsid w:val="004D3148"/>
    <w:rsid w:val="004D3806"/>
    <w:rsid w:val="004D3B44"/>
    <w:rsid w:val="004D3D96"/>
    <w:rsid w:val="004D42CC"/>
    <w:rsid w:val="004D4438"/>
    <w:rsid w:val="004D51F9"/>
    <w:rsid w:val="004D57E8"/>
    <w:rsid w:val="004D5834"/>
    <w:rsid w:val="004D5C3E"/>
    <w:rsid w:val="004D5DE1"/>
    <w:rsid w:val="004D5EA2"/>
    <w:rsid w:val="004D63B1"/>
    <w:rsid w:val="004D6A97"/>
    <w:rsid w:val="004D78F2"/>
    <w:rsid w:val="004D7B5C"/>
    <w:rsid w:val="004D7BCE"/>
    <w:rsid w:val="004D7DF3"/>
    <w:rsid w:val="004E0333"/>
    <w:rsid w:val="004E0D12"/>
    <w:rsid w:val="004E0FDC"/>
    <w:rsid w:val="004E1201"/>
    <w:rsid w:val="004E1238"/>
    <w:rsid w:val="004E1722"/>
    <w:rsid w:val="004E1B36"/>
    <w:rsid w:val="004E24A7"/>
    <w:rsid w:val="004E2A32"/>
    <w:rsid w:val="004E35D2"/>
    <w:rsid w:val="004E36B2"/>
    <w:rsid w:val="004E3956"/>
    <w:rsid w:val="004E3BF9"/>
    <w:rsid w:val="004E4F37"/>
    <w:rsid w:val="004E4F4A"/>
    <w:rsid w:val="004E540E"/>
    <w:rsid w:val="004E5E98"/>
    <w:rsid w:val="004E6BE7"/>
    <w:rsid w:val="004E73D8"/>
    <w:rsid w:val="004E76A4"/>
    <w:rsid w:val="004E799F"/>
    <w:rsid w:val="004E79E9"/>
    <w:rsid w:val="004F02B7"/>
    <w:rsid w:val="004F02F9"/>
    <w:rsid w:val="004F0349"/>
    <w:rsid w:val="004F04A4"/>
    <w:rsid w:val="004F0BBB"/>
    <w:rsid w:val="004F14F0"/>
    <w:rsid w:val="004F1FB5"/>
    <w:rsid w:val="004F2050"/>
    <w:rsid w:val="004F20C2"/>
    <w:rsid w:val="004F21C0"/>
    <w:rsid w:val="004F2DE0"/>
    <w:rsid w:val="004F3FFA"/>
    <w:rsid w:val="004F4141"/>
    <w:rsid w:val="004F4754"/>
    <w:rsid w:val="004F4922"/>
    <w:rsid w:val="004F4941"/>
    <w:rsid w:val="004F4C66"/>
    <w:rsid w:val="004F5379"/>
    <w:rsid w:val="004F5A17"/>
    <w:rsid w:val="004F5AC4"/>
    <w:rsid w:val="004F5BA4"/>
    <w:rsid w:val="004F5BBF"/>
    <w:rsid w:val="004F6089"/>
    <w:rsid w:val="004F6281"/>
    <w:rsid w:val="004F6931"/>
    <w:rsid w:val="004F6FC5"/>
    <w:rsid w:val="004F723C"/>
    <w:rsid w:val="004F734E"/>
    <w:rsid w:val="00500444"/>
    <w:rsid w:val="00500B65"/>
    <w:rsid w:val="00500E6D"/>
    <w:rsid w:val="00500FB1"/>
    <w:rsid w:val="0050163F"/>
    <w:rsid w:val="00501755"/>
    <w:rsid w:val="00501C2D"/>
    <w:rsid w:val="00501D30"/>
    <w:rsid w:val="005021DA"/>
    <w:rsid w:val="005024D8"/>
    <w:rsid w:val="00502C58"/>
    <w:rsid w:val="00503216"/>
    <w:rsid w:val="005033F9"/>
    <w:rsid w:val="0050340A"/>
    <w:rsid w:val="0050394C"/>
    <w:rsid w:val="00503EF7"/>
    <w:rsid w:val="00504602"/>
    <w:rsid w:val="005058E2"/>
    <w:rsid w:val="00505942"/>
    <w:rsid w:val="00505C53"/>
    <w:rsid w:val="00505D72"/>
    <w:rsid w:val="00505E96"/>
    <w:rsid w:val="00506CA1"/>
    <w:rsid w:val="00506D93"/>
    <w:rsid w:val="00506FE1"/>
    <w:rsid w:val="00507458"/>
    <w:rsid w:val="00507615"/>
    <w:rsid w:val="0050781A"/>
    <w:rsid w:val="00507B43"/>
    <w:rsid w:val="00507EF3"/>
    <w:rsid w:val="00510306"/>
    <w:rsid w:val="00510915"/>
    <w:rsid w:val="00510922"/>
    <w:rsid w:val="00510C34"/>
    <w:rsid w:val="00510DCF"/>
    <w:rsid w:val="00511162"/>
    <w:rsid w:val="0051188B"/>
    <w:rsid w:val="00512D52"/>
    <w:rsid w:val="00512F1F"/>
    <w:rsid w:val="00513E06"/>
    <w:rsid w:val="00513E55"/>
    <w:rsid w:val="005142B9"/>
    <w:rsid w:val="0051434A"/>
    <w:rsid w:val="00514431"/>
    <w:rsid w:val="00515160"/>
    <w:rsid w:val="00515170"/>
    <w:rsid w:val="00515EA4"/>
    <w:rsid w:val="005161F6"/>
    <w:rsid w:val="00516E16"/>
    <w:rsid w:val="0051702F"/>
    <w:rsid w:val="00517166"/>
    <w:rsid w:val="00517D18"/>
    <w:rsid w:val="00520F21"/>
    <w:rsid w:val="00522CEA"/>
    <w:rsid w:val="00522E7B"/>
    <w:rsid w:val="0052382A"/>
    <w:rsid w:val="00523991"/>
    <w:rsid w:val="005240ED"/>
    <w:rsid w:val="00524146"/>
    <w:rsid w:val="00524245"/>
    <w:rsid w:val="00525AE8"/>
    <w:rsid w:val="00525EC2"/>
    <w:rsid w:val="0052675F"/>
    <w:rsid w:val="00526B71"/>
    <w:rsid w:val="0052727C"/>
    <w:rsid w:val="00527844"/>
    <w:rsid w:val="00527856"/>
    <w:rsid w:val="00527A2F"/>
    <w:rsid w:val="00527A6A"/>
    <w:rsid w:val="00527C56"/>
    <w:rsid w:val="005305EA"/>
    <w:rsid w:val="00530CB8"/>
    <w:rsid w:val="005313B2"/>
    <w:rsid w:val="005313E3"/>
    <w:rsid w:val="00532117"/>
    <w:rsid w:val="005322D7"/>
    <w:rsid w:val="005324CB"/>
    <w:rsid w:val="00532754"/>
    <w:rsid w:val="00532868"/>
    <w:rsid w:val="00532B21"/>
    <w:rsid w:val="00532B87"/>
    <w:rsid w:val="00532D58"/>
    <w:rsid w:val="00533499"/>
    <w:rsid w:val="00533934"/>
    <w:rsid w:val="005345F2"/>
    <w:rsid w:val="00534A27"/>
    <w:rsid w:val="00534A95"/>
    <w:rsid w:val="00534E39"/>
    <w:rsid w:val="00535274"/>
    <w:rsid w:val="00535296"/>
    <w:rsid w:val="00535988"/>
    <w:rsid w:val="00535FA6"/>
    <w:rsid w:val="005369AE"/>
    <w:rsid w:val="00536F14"/>
    <w:rsid w:val="005374E2"/>
    <w:rsid w:val="005377DE"/>
    <w:rsid w:val="00537C4F"/>
    <w:rsid w:val="00537CEF"/>
    <w:rsid w:val="0054075C"/>
    <w:rsid w:val="005409B5"/>
    <w:rsid w:val="005426AD"/>
    <w:rsid w:val="0054282B"/>
    <w:rsid w:val="005430FA"/>
    <w:rsid w:val="00543304"/>
    <w:rsid w:val="00543BAF"/>
    <w:rsid w:val="00543BC0"/>
    <w:rsid w:val="00543E6D"/>
    <w:rsid w:val="0054406C"/>
    <w:rsid w:val="005447AC"/>
    <w:rsid w:val="0054498C"/>
    <w:rsid w:val="00544C4A"/>
    <w:rsid w:val="00544FE4"/>
    <w:rsid w:val="0054574E"/>
    <w:rsid w:val="00545CB3"/>
    <w:rsid w:val="00546019"/>
    <w:rsid w:val="005462CA"/>
    <w:rsid w:val="00546F7F"/>
    <w:rsid w:val="0054787D"/>
    <w:rsid w:val="00547B90"/>
    <w:rsid w:val="00547C5D"/>
    <w:rsid w:val="00547F15"/>
    <w:rsid w:val="005501C2"/>
    <w:rsid w:val="00550471"/>
    <w:rsid w:val="00550950"/>
    <w:rsid w:val="00550B0F"/>
    <w:rsid w:val="00550CC1"/>
    <w:rsid w:val="00551BA0"/>
    <w:rsid w:val="00552081"/>
    <w:rsid w:val="0055256B"/>
    <w:rsid w:val="00552ABC"/>
    <w:rsid w:val="00552BBE"/>
    <w:rsid w:val="0055325B"/>
    <w:rsid w:val="00553EE9"/>
    <w:rsid w:val="00554761"/>
    <w:rsid w:val="005548E0"/>
    <w:rsid w:val="00554C4F"/>
    <w:rsid w:val="00554F54"/>
    <w:rsid w:val="005551AA"/>
    <w:rsid w:val="005555B4"/>
    <w:rsid w:val="0055561B"/>
    <w:rsid w:val="00555999"/>
    <w:rsid w:val="00555A50"/>
    <w:rsid w:val="00555FCD"/>
    <w:rsid w:val="005564A8"/>
    <w:rsid w:val="005564BF"/>
    <w:rsid w:val="0055672B"/>
    <w:rsid w:val="00556C45"/>
    <w:rsid w:val="00556FFC"/>
    <w:rsid w:val="00557EC2"/>
    <w:rsid w:val="00557F9E"/>
    <w:rsid w:val="00560691"/>
    <w:rsid w:val="00560879"/>
    <w:rsid w:val="00560995"/>
    <w:rsid w:val="00560F5F"/>
    <w:rsid w:val="005619C2"/>
    <w:rsid w:val="00561A46"/>
    <w:rsid w:val="00561B7F"/>
    <w:rsid w:val="00561E50"/>
    <w:rsid w:val="005625FB"/>
    <w:rsid w:val="00562694"/>
    <w:rsid w:val="00562909"/>
    <w:rsid w:val="0056297D"/>
    <w:rsid w:val="005636A8"/>
    <w:rsid w:val="0056393E"/>
    <w:rsid w:val="00563BF8"/>
    <w:rsid w:val="00563F3E"/>
    <w:rsid w:val="005646CE"/>
    <w:rsid w:val="00564D6F"/>
    <w:rsid w:val="005652C0"/>
    <w:rsid w:val="005652D6"/>
    <w:rsid w:val="005654E4"/>
    <w:rsid w:val="00565834"/>
    <w:rsid w:val="00565F72"/>
    <w:rsid w:val="00565F84"/>
    <w:rsid w:val="00566846"/>
    <w:rsid w:val="00566E41"/>
    <w:rsid w:val="00567E9F"/>
    <w:rsid w:val="00567F40"/>
    <w:rsid w:val="00570359"/>
    <w:rsid w:val="0057085E"/>
    <w:rsid w:val="00570B22"/>
    <w:rsid w:val="00571148"/>
    <w:rsid w:val="00571509"/>
    <w:rsid w:val="00571E01"/>
    <w:rsid w:val="00572348"/>
    <w:rsid w:val="00572A1A"/>
    <w:rsid w:val="00572AF3"/>
    <w:rsid w:val="00573831"/>
    <w:rsid w:val="005739D5"/>
    <w:rsid w:val="00574251"/>
    <w:rsid w:val="0057487C"/>
    <w:rsid w:val="005749DE"/>
    <w:rsid w:val="00575417"/>
    <w:rsid w:val="00575455"/>
    <w:rsid w:val="0057562F"/>
    <w:rsid w:val="00575739"/>
    <w:rsid w:val="00576070"/>
    <w:rsid w:val="005769E4"/>
    <w:rsid w:val="00576A30"/>
    <w:rsid w:val="00576AB3"/>
    <w:rsid w:val="00576BF9"/>
    <w:rsid w:val="00576E57"/>
    <w:rsid w:val="00577B63"/>
    <w:rsid w:val="00580605"/>
    <w:rsid w:val="0058064F"/>
    <w:rsid w:val="005807C1"/>
    <w:rsid w:val="00581006"/>
    <w:rsid w:val="00581307"/>
    <w:rsid w:val="00581987"/>
    <w:rsid w:val="00582A41"/>
    <w:rsid w:val="00582CC4"/>
    <w:rsid w:val="00582D6E"/>
    <w:rsid w:val="00583048"/>
    <w:rsid w:val="005839B7"/>
    <w:rsid w:val="00583ABB"/>
    <w:rsid w:val="00583BBA"/>
    <w:rsid w:val="005842BD"/>
    <w:rsid w:val="005850F1"/>
    <w:rsid w:val="005855D8"/>
    <w:rsid w:val="00585DA8"/>
    <w:rsid w:val="00586D04"/>
    <w:rsid w:val="00586DD0"/>
    <w:rsid w:val="00586F72"/>
    <w:rsid w:val="00587ADB"/>
    <w:rsid w:val="00587B0C"/>
    <w:rsid w:val="00590468"/>
    <w:rsid w:val="005904E3"/>
    <w:rsid w:val="00590CFB"/>
    <w:rsid w:val="0059115B"/>
    <w:rsid w:val="00591171"/>
    <w:rsid w:val="00591BA3"/>
    <w:rsid w:val="00591F7D"/>
    <w:rsid w:val="00592096"/>
    <w:rsid w:val="005921A5"/>
    <w:rsid w:val="00592835"/>
    <w:rsid w:val="00592B67"/>
    <w:rsid w:val="00592F81"/>
    <w:rsid w:val="00593397"/>
    <w:rsid w:val="00593C4B"/>
    <w:rsid w:val="00594289"/>
    <w:rsid w:val="005947C2"/>
    <w:rsid w:val="00594845"/>
    <w:rsid w:val="005951B4"/>
    <w:rsid w:val="005954DC"/>
    <w:rsid w:val="0059595B"/>
    <w:rsid w:val="00595DC1"/>
    <w:rsid w:val="00596210"/>
    <w:rsid w:val="005962B5"/>
    <w:rsid w:val="0059660F"/>
    <w:rsid w:val="0059723F"/>
    <w:rsid w:val="005976C3"/>
    <w:rsid w:val="00597EFC"/>
    <w:rsid w:val="00597F94"/>
    <w:rsid w:val="005A01D3"/>
    <w:rsid w:val="005A03FC"/>
    <w:rsid w:val="005A0653"/>
    <w:rsid w:val="005A076C"/>
    <w:rsid w:val="005A0B61"/>
    <w:rsid w:val="005A0BF4"/>
    <w:rsid w:val="005A1924"/>
    <w:rsid w:val="005A1F0E"/>
    <w:rsid w:val="005A2532"/>
    <w:rsid w:val="005A28CD"/>
    <w:rsid w:val="005A2C1D"/>
    <w:rsid w:val="005A33B6"/>
    <w:rsid w:val="005A3513"/>
    <w:rsid w:val="005A3662"/>
    <w:rsid w:val="005A3A1B"/>
    <w:rsid w:val="005A3C4B"/>
    <w:rsid w:val="005A3D94"/>
    <w:rsid w:val="005A4395"/>
    <w:rsid w:val="005A49F5"/>
    <w:rsid w:val="005A4ABF"/>
    <w:rsid w:val="005A4CBC"/>
    <w:rsid w:val="005A536A"/>
    <w:rsid w:val="005A5893"/>
    <w:rsid w:val="005A5FDC"/>
    <w:rsid w:val="005A66E6"/>
    <w:rsid w:val="005A6AEC"/>
    <w:rsid w:val="005A6D46"/>
    <w:rsid w:val="005A7F3E"/>
    <w:rsid w:val="005B0105"/>
    <w:rsid w:val="005B0130"/>
    <w:rsid w:val="005B05A6"/>
    <w:rsid w:val="005B174C"/>
    <w:rsid w:val="005B1B35"/>
    <w:rsid w:val="005B27A2"/>
    <w:rsid w:val="005B2DA5"/>
    <w:rsid w:val="005B33CD"/>
    <w:rsid w:val="005B3858"/>
    <w:rsid w:val="005B3A55"/>
    <w:rsid w:val="005B3B50"/>
    <w:rsid w:val="005B3F9D"/>
    <w:rsid w:val="005B4012"/>
    <w:rsid w:val="005B4016"/>
    <w:rsid w:val="005B41D7"/>
    <w:rsid w:val="005B43E9"/>
    <w:rsid w:val="005B48A5"/>
    <w:rsid w:val="005B4A13"/>
    <w:rsid w:val="005B4BAF"/>
    <w:rsid w:val="005B5D11"/>
    <w:rsid w:val="005B63F1"/>
    <w:rsid w:val="005B65C6"/>
    <w:rsid w:val="005B6909"/>
    <w:rsid w:val="005B6D10"/>
    <w:rsid w:val="005B7427"/>
    <w:rsid w:val="005B76B8"/>
    <w:rsid w:val="005B77AA"/>
    <w:rsid w:val="005C0051"/>
    <w:rsid w:val="005C034C"/>
    <w:rsid w:val="005C043F"/>
    <w:rsid w:val="005C06B2"/>
    <w:rsid w:val="005C0AAC"/>
    <w:rsid w:val="005C0DB3"/>
    <w:rsid w:val="005C19CF"/>
    <w:rsid w:val="005C1EA0"/>
    <w:rsid w:val="005C2585"/>
    <w:rsid w:val="005C2975"/>
    <w:rsid w:val="005C3415"/>
    <w:rsid w:val="005C37AE"/>
    <w:rsid w:val="005C3F93"/>
    <w:rsid w:val="005C41B0"/>
    <w:rsid w:val="005C41D2"/>
    <w:rsid w:val="005C4586"/>
    <w:rsid w:val="005C4829"/>
    <w:rsid w:val="005C4981"/>
    <w:rsid w:val="005C498A"/>
    <w:rsid w:val="005C49ED"/>
    <w:rsid w:val="005C56B4"/>
    <w:rsid w:val="005C5CC8"/>
    <w:rsid w:val="005C61A4"/>
    <w:rsid w:val="005C62B1"/>
    <w:rsid w:val="005C6E47"/>
    <w:rsid w:val="005C7205"/>
    <w:rsid w:val="005C7237"/>
    <w:rsid w:val="005C779B"/>
    <w:rsid w:val="005C7826"/>
    <w:rsid w:val="005C786B"/>
    <w:rsid w:val="005C79ED"/>
    <w:rsid w:val="005C7A20"/>
    <w:rsid w:val="005C7D3E"/>
    <w:rsid w:val="005D0621"/>
    <w:rsid w:val="005D0E33"/>
    <w:rsid w:val="005D0FB7"/>
    <w:rsid w:val="005D111A"/>
    <w:rsid w:val="005D1715"/>
    <w:rsid w:val="005D1823"/>
    <w:rsid w:val="005D19F6"/>
    <w:rsid w:val="005D1B80"/>
    <w:rsid w:val="005D21FE"/>
    <w:rsid w:val="005D228B"/>
    <w:rsid w:val="005D2E53"/>
    <w:rsid w:val="005D364F"/>
    <w:rsid w:val="005D420F"/>
    <w:rsid w:val="005D43D6"/>
    <w:rsid w:val="005D48F6"/>
    <w:rsid w:val="005D4B98"/>
    <w:rsid w:val="005D503A"/>
    <w:rsid w:val="005D5353"/>
    <w:rsid w:val="005D5B31"/>
    <w:rsid w:val="005D745C"/>
    <w:rsid w:val="005D79B1"/>
    <w:rsid w:val="005D7E09"/>
    <w:rsid w:val="005E0313"/>
    <w:rsid w:val="005E0EB9"/>
    <w:rsid w:val="005E0F96"/>
    <w:rsid w:val="005E137C"/>
    <w:rsid w:val="005E141F"/>
    <w:rsid w:val="005E2057"/>
    <w:rsid w:val="005E2166"/>
    <w:rsid w:val="005E22B1"/>
    <w:rsid w:val="005E26C8"/>
    <w:rsid w:val="005E2947"/>
    <w:rsid w:val="005E306C"/>
    <w:rsid w:val="005E3299"/>
    <w:rsid w:val="005E3B4C"/>
    <w:rsid w:val="005E3F78"/>
    <w:rsid w:val="005E473C"/>
    <w:rsid w:val="005E4845"/>
    <w:rsid w:val="005E4F3E"/>
    <w:rsid w:val="005E4F91"/>
    <w:rsid w:val="005E5542"/>
    <w:rsid w:val="005E58B9"/>
    <w:rsid w:val="005E5CEA"/>
    <w:rsid w:val="005E5D82"/>
    <w:rsid w:val="005E62EE"/>
    <w:rsid w:val="005E67B4"/>
    <w:rsid w:val="005E6E4D"/>
    <w:rsid w:val="005E75C9"/>
    <w:rsid w:val="005E7658"/>
    <w:rsid w:val="005E76A2"/>
    <w:rsid w:val="005E7B32"/>
    <w:rsid w:val="005E7B63"/>
    <w:rsid w:val="005E7B7D"/>
    <w:rsid w:val="005E7CDD"/>
    <w:rsid w:val="005E7D10"/>
    <w:rsid w:val="005F02E5"/>
    <w:rsid w:val="005F06C6"/>
    <w:rsid w:val="005F0BDD"/>
    <w:rsid w:val="005F1B85"/>
    <w:rsid w:val="005F1BE4"/>
    <w:rsid w:val="005F20C7"/>
    <w:rsid w:val="005F2883"/>
    <w:rsid w:val="005F29A3"/>
    <w:rsid w:val="005F2FA3"/>
    <w:rsid w:val="005F3107"/>
    <w:rsid w:val="005F3CB0"/>
    <w:rsid w:val="005F487C"/>
    <w:rsid w:val="005F4A38"/>
    <w:rsid w:val="005F5011"/>
    <w:rsid w:val="005F54A8"/>
    <w:rsid w:val="005F56E1"/>
    <w:rsid w:val="005F5889"/>
    <w:rsid w:val="005F6296"/>
    <w:rsid w:val="005F68DD"/>
    <w:rsid w:val="005F6BFF"/>
    <w:rsid w:val="005F75B6"/>
    <w:rsid w:val="005F7674"/>
    <w:rsid w:val="006000CC"/>
    <w:rsid w:val="00600272"/>
    <w:rsid w:val="00600A8F"/>
    <w:rsid w:val="00600EEC"/>
    <w:rsid w:val="0060146D"/>
    <w:rsid w:val="0060153C"/>
    <w:rsid w:val="00601662"/>
    <w:rsid w:val="00601773"/>
    <w:rsid w:val="00601A1A"/>
    <w:rsid w:val="00601C90"/>
    <w:rsid w:val="00602188"/>
    <w:rsid w:val="006023DD"/>
    <w:rsid w:val="00602400"/>
    <w:rsid w:val="00602A3F"/>
    <w:rsid w:val="00602FB6"/>
    <w:rsid w:val="00603238"/>
    <w:rsid w:val="00603888"/>
    <w:rsid w:val="00603A58"/>
    <w:rsid w:val="0060452B"/>
    <w:rsid w:val="00604597"/>
    <w:rsid w:val="006045A6"/>
    <w:rsid w:val="00604B89"/>
    <w:rsid w:val="006052A7"/>
    <w:rsid w:val="00605495"/>
    <w:rsid w:val="00605B99"/>
    <w:rsid w:val="00605FB2"/>
    <w:rsid w:val="00606A76"/>
    <w:rsid w:val="00606C9B"/>
    <w:rsid w:val="00606E2A"/>
    <w:rsid w:val="0060771B"/>
    <w:rsid w:val="00607875"/>
    <w:rsid w:val="00607B8E"/>
    <w:rsid w:val="0061119D"/>
    <w:rsid w:val="0061195C"/>
    <w:rsid w:val="00611989"/>
    <w:rsid w:val="00611D3B"/>
    <w:rsid w:val="006120A8"/>
    <w:rsid w:val="00612333"/>
    <w:rsid w:val="006128A0"/>
    <w:rsid w:val="0061297B"/>
    <w:rsid w:val="0061390A"/>
    <w:rsid w:val="00613A4F"/>
    <w:rsid w:val="0061412D"/>
    <w:rsid w:val="0061484B"/>
    <w:rsid w:val="00614E90"/>
    <w:rsid w:val="0061503F"/>
    <w:rsid w:val="00615697"/>
    <w:rsid w:val="00615EA2"/>
    <w:rsid w:val="006160C0"/>
    <w:rsid w:val="00616336"/>
    <w:rsid w:val="006167C4"/>
    <w:rsid w:val="00616991"/>
    <w:rsid w:val="00616C6B"/>
    <w:rsid w:val="006172E8"/>
    <w:rsid w:val="00617BBC"/>
    <w:rsid w:val="00617D07"/>
    <w:rsid w:val="00620010"/>
    <w:rsid w:val="00620221"/>
    <w:rsid w:val="00620844"/>
    <w:rsid w:val="00620B72"/>
    <w:rsid w:val="00620E25"/>
    <w:rsid w:val="006211FE"/>
    <w:rsid w:val="00621355"/>
    <w:rsid w:val="00621DA3"/>
    <w:rsid w:val="00622193"/>
    <w:rsid w:val="006222E8"/>
    <w:rsid w:val="006224E2"/>
    <w:rsid w:val="00622607"/>
    <w:rsid w:val="0062289B"/>
    <w:rsid w:val="00622DF2"/>
    <w:rsid w:val="0062302A"/>
    <w:rsid w:val="0062382E"/>
    <w:rsid w:val="006238BC"/>
    <w:rsid w:val="00623BFB"/>
    <w:rsid w:val="00623C85"/>
    <w:rsid w:val="006243E3"/>
    <w:rsid w:val="00624825"/>
    <w:rsid w:val="00624924"/>
    <w:rsid w:val="00625652"/>
    <w:rsid w:val="00625891"/>
    <w:rsid w:val="00625B2A"/>
    <w:rsid w:val="00626196"/>
    <w:rsid w:val="0062643A"/>
    <w:rsid w:val="00626465"/>
    <w:rsid w:val="0062648E"/>
    <w:rsid w:val="00626AEC"/>
    <w:rsid w:val="00626D7E"/>
    <w:rsid w:val="00627001"/>
    <w:rsid w:val="00627073"/>
    <w:rsid w:val="00627A04"/>
    <w:rsid w:val="006308B6"/>
    <w:rsid w:val="00630EA0"/>
    <w:rsid w:val="00631589"/>
    <w:rsid w:val="00631663"/>
    <w:rsid w:val="00631714"/>
    <w:rsid w:val="00632325"/>
    <w:rsid w:val="006326E1"/>
    <w:rsid w:val="006326F4"/>
    <w:rsid w:val="00632E17"/>
    <w:rsid w:val="00632E7B"/>
    <w:rsid w:val="00633160"/>
    <w:rsid w:val="00634E28"/>
    <w:rsid w:val="006353E2"/>
    <w:rsid w:val="0063560A"/>
    <w:rsid w:val="006356B5"/>
    <w:rsid w:val="0063572F"/>
    <w:rsid w:val="00635AE8"/>
    <w:rsid w:val="00636294"/>
    <w:rsid w:val="00636470"/>
    <w:rsid w:val="00636777"/>
    <w:rsid w:val="00636984"/>
    <w:rsid w:val="00636A6A"/>
    <w:rsid w:val="00636B55"/>
    <w:rsid w:val="00636C25"/>
    <w:rsid w:val="00637958"/>
    <w:rsid w:val="00637C80"/>
    <w:rsid w:val="00640104"/>
    <w:rsid w:val="006402C1"/>
    <w:rsid w:val="006408F2"/>
    <w:rsid w:val="00640A59"/>
    <w:rsid w:val="00640D60"/>
    <w:rsid w:val="00640D89"/>
    <w:rsid w:val="00640ECB"/>
    <w:rsid w:val="0064177D"/>
    <w:rsid w:val="00641ADC"/>
    <w:rsid w:val="00642529"/>
    <w:rsid w:val="006425F9"/>
    <w:rsid w:val="006431DD"/>
    <w:rsid w:val="00643704"/>
    <w:rsid w:val="00643851"/>
    <w:rsid w:val="00643911"/>
    <w:rsid w:val="00643B06"/>
    <w:rsid w:val="00643EC3"/>
    <w:rsid w:val="00643ED3"/>
    <w:rsid w:val="00644059"/>
    <w:rsid w:val="006448D8"/>
    <w:rsid w:val="00644F1B"/>
    <w:rsid w:val="00645922"/>
    <w:rsid w:val="00645DE8"/>
    <w:rsid w:val="00645F37"/>
    <w:rsid w:val="00646029"/>
    <w:rsid w:val="00646E2B"/>
    <w:rsid w:val="006470AC"/>
    <w:rsid w:val="006470BF"/>
    <w:rsid w:val="00647CD3"/>
    <w:rsid w:val="00647E63"/>
    <w:rsid w:val="00650673"/>
    <w:rsid w:val="00650775"/>
    <w:rsid w:val="00651692"/>
    <w:rsid w:val="0065180C"/>
    <w:rsid w:val="00651E45"/>
    <w:rsid w:val="00651FA9"/>
    <w:rsid w:val="006520E2"/>
    <w:rsid w:val="0065236C"/>
    <w:rsid w:val="00652DD2"/>
    <w:rsid w:val="00653348"/>
    <w:rsid w:val="00653594"/>
    <w:rsid w:val="006542A5"/>
    <w:rsid w:val="0065493D"/>
    <w:rsid w:val="00654BE3"/>
    <w:rsid w:val="00655050"/>
    <w:rsid w:val="0065541E"/>
    <w:rsid w:val="00655710"/>
    <w:rsid w:val="00655E12"/>
    <w:rsid w:val="00656443"/>
    <w:rsid w:val="0065690F"/>
    <w:rsid w:val="00656D40"/>
    <w:rsid w:val="00656F39"/>
    <w:rsid w:val="00657145"/>
    <w:rsid w:val="006576C6"/>
    <w:rsid w:val="00657B34"/>
    <w:rsid w:val="00657C29"/>
    <w:rsid w:val="00657F4E"/>
    <w:rsid w:val="00661C43"/>
    <w:rsid w:val="006623B2"/>
    <w:rsid w:val="00662879"/>
    <w:rsid w:val="00662E98"/>
    <w:rsid w:val="00662EF5"/>
    <w:rsid w:val="00663196"/>
    <w:rsid w:val="006631FD"/>
    <w:rsid w:val="006632F8"/>
    <w:rsid w:val="00663A1E"/>
    <w:rsid w:val="00663F78"/>
    <w:rsid w:val="00663FC1"/>
    <w:rsid w:val="0066408A"/>
    <w:rsid w:val="006640C3"/>
    <w:rsid w:val="00664413"/>
    <w:rsid w:val="006644A9"/>
    <w:rsid w:val="00664D75"/>
    <w:rsid w:val="00665277"/>
    <w:rsid w:val="00665557"/>
    <w:rsid w:val="00666429"/>
    <w:rsid w:val="00666A07"/>
    <w:rsid w:val="00666CB2"/>
    <w:rsid w:val="0066743A"/>
    <w:rsid w:val="00667949"/>
    <w:rsid w:val="00667976"/>
    <w:rsid w:val="00667A48"/>
    <w:rsid w:val="00667F79"/>
    <w:rsid w:val="00667FE4"/>
    <w:rsid w:val="00670507"/>
    <w:rsid w:val="00670F2F"/>
    <w:rsid w:val="0067104E"/>
    <w:rsid w:val="0067111C"/>
    <w:rsid w:val="0067137A"/>
    <w:rsid w:val="00671553"/>
    <w:rsid w:val="00671BD0"/>
    <w:rsid w:val="00672023"/>
    <w:rsid w:val="006721D2"/>
    <w:rsid w:val="006721FE"/>
    <w:rsid w:val="006727D9"/>
    <w:rsid w:val="006728B1"/>
    <w:rsid w:val="00672BD6"/>
    <w:rsid w:val="00672DCD"/>
    <w:rsid w:val="00673A58"/>
    <w:rsid w:val="00673AA5"/>
    <w:rsid w:val="00673AC3"/>
    <w:rsid w:val="00673BEE"/>
    <w:rsid w:val="00673CF6"/>
    <w:rsid w:val="0067476E"/>
    <w:rsid w:val="006748D2"/>
    <w:rsid w:val="00674B3D"/>
    <w:rsid w:val="006750D3"/>
    <w:rsid w:val="00675B38"/>
    <w:rsid w:val="00675C89"/>
    <w:rsid w:val="00675F0A"/>
    <w:rsid w:val="006760B4"/>
    <w:rsid w:val="006761A7"/>
    <w:rsid w:val="00676205"/>
    <w:rsid w:val="006765D3"/>
    <w:rsid w:val="00677049"/>
    <w:rsid w:val="006772D2"/>
    <w:rsid w:val="00677D6C"/>
    <w:rsid w:val="00680424"/>
    <w:rsid w:val="00680CDF"/>
    <w:rsid w:val="006821B8"/>
    <w:rsid w:val="00682799"/>
    <w:rsid w:val="00682C59"/>
    <w:rsid w:val="006835BE"/>
    <w:rsid w:val="006837E3"/>
    <w:rsid w:val="00683C8C"/>
    <w:rsid w:val="0068402F"/>
    <w:rsid w:val="006842AD"/>
    <w:rsid w:val="00684C22"/>
    <w:rsid w:val="00684FB0"/>
    <w:rsid w:val="00685294"/>
    <w:rsid w:val="00685EA8"/>
    <w:rsid w:val="00686536"/>
    <w:rsid w:val="006868D5"/>
    <w:rsid w:val="006868FE"/>
    <w:rsid w:val="0068784B"/>
    <w:rsid w:val="00690056"/>
    <w:rsid w:val="0069026E"/>
    <w:rsid w:val="0069091C"/>
    <w:rsid w:val="00690D4C"/>
    <w:rsid w:val="00690FAC"/>
    <w:rsid w:val="00690FAF"/>
    <w:rsid w:val="006911A9"/>
    <w:rsid w:val="006914FA"/>
    <w:rsid w:val="00691A98"/>
    <w:rsid w:val="00693A6A"/>
    <w:rsid w:val="00694553"/>
    <w:rsid w:val="006946C3"/>
    <w:rsid w:val="00695786"/>
    <w:rsid w:val="00695914"/>
    <w:rsid w:val="00695B68"/>
    <w:rsid w:val="00695CD2"/>
    <w:rsid w:val="00695F51"/>
    <w:rsid w:val="006962D4"/>
    <w:rsid w:val="00696BF4"/>
    <w:rsid w:val="00697053"/>
    <w:rsid w:val="006978E0"/>
    <w:rsid w:val="00697A54"/>
    <w:rsid w:val="00697C37"/>
    <w:rsid w:val="00697F51"/>
    <w:rsid w:val="00697FD1"/>
    <w:rsid w:val="006A03B6"/>
    <w:rsid w:val="006A0E3E"/>
    <w:rsid w:val="006A0EEE"/>
    <w:rsid w:val="006A107B"/>
    <w:rsid w:val="006A1799"/>
    <w:rsid w:val="006A1844"/>
    <w:rsid w:val="006A1B25"/>
    <w:rsid w:val="006A1EC4"/>
    <w:rsid w:val="006A1FFE"/>
    <w:rsid w:val="006A20B1"/>
    <w:rsid w:val="006A24F1"/>
    <w:rsid w:val="006A2631"/>
    <w:rsid w:val="006A42E3"/>
    <w:rsid w:val="006A4312"/>
    <w:rsid w:val="006A44B8"/>
    <w:rsid w:val="006A4653"/>
    <w:rsid w:val="006A4A19"/>
    <w:rsid w:val="006A4E9E"/>
    <w:rsid w:val="006A561E"/>
    <w:rsid w:val="006A5703"/>
    <w:rsid w:val="006A57B8"/>
    <w:rsid w:val="006A5C69"/>
    <w:rsid w:val="006A5CF1"/>
    <w:rsid w:val="006A7103"/>
    <w:rsid w:val="006A79FC"/>
    <w:rsid w:val="006A7FCE"/>
    <w:rsid w:val="006B0305"/>
    <w:rsid w:val="006B0B2A"/>
    <w:rsid w:val="006B1249"/>
    <w:rsid w:val="006B23F3"/>
    <w:rsid w:val="006B2B4C"/>
    <w:rsid w:val="006B2B51"/>
    <w:rsid w:val="006B2D98"/>
    <w:rsid w:val="006B2DA0"/>
    <w:rsid w:val="006B2F88"/>
    <w:rsid w:val="006B389C"/>
    <w:rsid w:val="006B3BCC"/>
    <w:rsid w:val="006B4088"/>
    <w:rsid w:val="006B4236"/>
    <w:rsid w:val="006B42AD"/>
    <w:rsid w:val="006B447E"/>
    <w:rsid w:val="006B4656"/>
    <w:rsid w:val="006B4986"/>
    <w:rsid w:val="006B49C6"/>
    <w:rsid w:val="006B4AE0"/>
    <w:rsid w:val="006B4BA2"/>
    <w:rsid w:val="006B4BF9"/>
    <w:rsid w:val="006B4DF8"/>
    <w:rsid w:val="006B4F07"/>
    <w:rsid w:val="006B4F87"/>
    <w:rsid w:val="006B5649"/>
    <w:rsid w:val="006B57D6"/>
    <w:rsid w:val="006B5B1C"/>
    <w:rsid w:val="006B6540"/>
    <w:rsid w:val="006B674D"/>
    <w:rsid w:val="006B6BDE"/>
    <w:rsid w:val="006B737E"/>
    <w:rsid w:val="006B744B"/>
    <w:rsid w:val="006B7AD0"/>
    <w:rsid w:val="006B7C7B"/>
    <w:rsid w:val="006C004C"/>
    <w:rsid w:val="006C05ED"/>
    <w:rsid w:val="006C09A2"/>
    <w:rsid w:val="006C11E7"/>
    <w:rsid w:val="006C138E"/>
    <w:rsid w:val="006C1B9E"/>
    <w:rsid w:val="006C1C73"/>
    <w:rsid w:val="006C1EA8"/>
    <w:rsid w:val="006C2A96"/>
    <w:rsid w:val="006C2FBB"/>
    <w:rsid w:val="006C3365"/>
    <w:rsid w:val="006C3720"/>
    <w:rsid w:val="006C3AFE"/>
    <w:rsid w:val="006C3C6A"/>
    <w:rsid w:val="006C4171"/>
    <w:rsid w:val="006C4957"/>
    <w:rsid w:val="006C599D"/>
    <w:rsid w:val="006C617C"/>
    <w:rsid w:val="006C68F7"/>
    <w:rsid w:val="006C6901"/>
    <w:rsid w:val="006C75BF"/>
    <w:rsid w:val="006C7E31"/>
    <w:rsid w:val="006C7FE7"/>
    <w:rsid w:val="006D002E"/>
    <w:rsid w:val="006D0B4E"/>
    <w:rsid w:val="006D0E22"/>
    <w:rsid w:val="006D111D"/>
    <w:rsid w:val="006D2168"/>
    <w:rsid w:val="006D267A"/>
    <w:rsid w:val="006D269F"/>
    <w:rsid w:val="006D2707"/>
    <w:rsid w:val="006D31FB"/>
    <w:rsid w:val="006D33BB"/>
    <w:rsid w:val="006D3C5E"/>
    <w:rsid w:val="006D3DA0"/>
    <w:rsid w:val="006D496D"/>
    <w:rsid w:val="006D499C"/>
    <w:rsid w:val="006D5009"/>
    <w:rsid w:val="006D575E"/>
    <w:rsid w:val="006D5901"/>
    <w:rsid w:val="006D59FD"/>
    <w:rsid w:val="006D5BB2"/>
    <w:rsid w:val="006D5C65"/>
    <w:rsid w:val="006D6633"/>
    <w:rsid w:val="006D722D"/>
    <w:rsid w:val="006D7538"/>
    <w:rsid w:val="006D7547"/>
    <w:rsid w:val="006D758F"/>
    <w:rsid w:val="006D7785"/>
    <w:rsid w:val="006D7EEF"/>
    <w:rsid w:val="006E05AD"/>
    <w:rsid w:val="006E062B"/>
    <w:rsid w:val="006E07A1"/>
    <w:rsid w:val="006E08EA"/>
    <w:rsid w:val="006E0A23"/>
    <w:rsid w:val="006E0D49"/>
    <w:rsid w:val="006E1B07"/>
    <w:rsid w:val="006E1B7A"/>
    <w:rsid w:val="006E1E56"/>
    <w:rsid w:val="006E1E5E"/>
    <w:rsid w:val="006E27D5"/>
    <w:rsid w:val="006E2F71"/>
    <w:rsid w:val="006E3093"/>
    <w:rsid w:val="006E39EF"/>
    <w:rsid w:val="006E3C1E"/>
    <w:rsid w:val="006E3E33"/>
    <w:rsid w:val="006E40B0"/>
    <w:rsid w:val="006E4368"/>
    <w:rsid w:val="006E46A9"/>
    <w:rsid w:val="006E4E07"/>
    <w:rsid w:val="006E66E0"/>
    <w:rsid w:val="006E6E06"/>
    <w:rsid w:val="006E6E2B"/>
    <w:rsid w:val="006F03DA"/>
    <w:rsid w:val="006F03FF"/>
    <w:rsid w:val="006F064F"/>
    <w:rsid w:val="006F0E68"/>
    <w:rsid w:val="006F111E"/>
    <w:rsid w:val="006F13DE"/>
    <w:rsid w:val="006F187B"/>
    <w:rsid w:val="006F262D"/>
    <w:rsid w:val="006F2A6D"/>
    <w:rsid w:val="006F3081"/>
    <w:rsid w:val="006F3D8C"/>
    <w:rsid w:val="006F3F4B"/>
    <w:rsid w:val="006F4FCE"/>
    <w:rsid w:val="006F54AA"/>
    <w:rsid w:val="006F6028"/>
    <w:rsid w:val="006F6200"/>
    <w:rsid w:val="006F6AAE"/>
    <w:rsid w:val="006F6C4C"/>
    <w:rsid w:val="006F7261"/>
    <w:rsid w:val="006F74DB"/>
    <w:rsid w:val="006F76AD"/>
    <w:rsid w:val="006F77E2"/>
    <w:rsid w:val="006F7D84"/>
    <w:rsid w:val="00700126"/>
    <w:rsid w:val="00700289"/>
    <w:rsid w:val="0070040C"/>
    <w:rsid w:val="00700C83"/>
    <w:rsid w:val="007012F9"/>
    <w:rsid w:val="00701B4E"/>
    <w:rsid w:val="00701DA9"/>
    <w:rsid w:val="00702819"/>
    <w:rsid w:val="00702BEE"/>
    <w:rsid w:val="00702FD8"/>
    <w:rsid w:val="00703700"/>
    <w:rsid w:val="00703CC8"/>
    <w:rsid w:val="007042CE"/>
    <w:rsid w:val="0070479A"/>
    <w:rsid w:val="0070492F"/>
    <w:rsid w:val="00704DD6"/>
    <w:rsid w:val="00704E13"/>
    <w:rsid w:val="00704F43"/>
    <w:rsid w:val="00705180"/>
    <w:rsid w:val="0070549E"/>
    <w:rsid w:val="007054D1"/>
    <w:rsid w:val="00705606"/>
    <w:rsid w:val="007057A5"/>
    <w:rsid w:val="007059DD"/>
    <w:rsid w:val="00705D8A"/>
    <w:rsid w:val="00705DC7"/>
    <w:rsid w:val="00705E70"/>
    <w:rsid w:val="0070610D"/>
    <w:rsid w:val="00706841"/>
    <w:rsid w:val="00706A3A"/>
    <w:rsid w:val="00707E5F"/>
    <w:rsid w:val="00710032"/>
    <w:rsid w:val="007100A8"/>
    <w:rsid w:val="0071016B"/>
    <w:rsid w:val="00710514"/>
    <w:rsid w:val="0071079D"/>
    <w:rsid w:val="0071129D"/>
    <w:rsid w:val="007117E3"/>
    <w:rsid w:val="00711979"/>
    <w:rsid w:val="00711E11"/>
    <w:rsid w:val="0071231F"/>
    <w:rsid w:val="007123AB"/>
    <w:rsid w:val="007138E3"/>
    <w:rsid w:val="00713B11"/>
    <w:rsid w:val="00713F3F"/>
    <w:rsid w:val="007141E1"/>
    <w:rsid w:val="007146A4"/>
    <w:rsid w:val="007158C2"/>
    <w:rsid w:val="0071640C"/>
    <w:rsid w:val="00716C59"/>
    <w:rsid w:val="00717D6A"/>
    <w:rsid w:val="0072022C"/>
    <w:rsid w:val="007204B1"/>
    <w:rsid w:val="00720B6E"/>
    <w:rsid w:val="00721994"/>
    <w:rsid w:val="00721A42"/>
    <w:rsid w:val="00721BC1"/>
    <w:rsid w:val="00721BE4"/>
    <w:rsid w:val="00722047"/>
    <w:rsid w:val="0072233D"/>
    <w:rsid w:val="007229A7"/>
    <w:rsid w:val="007229B8"/>
    <w:rsid w:val="00722B40"/>
    <w:rsid w:val="00723246"/>
    <w:rsid w:val="007232D1"/>
    <w:rsid w:val="0072342A"/>
    <w:rsid w:val="007234EA"/>
    <w:rsid w:val="007237CC"/>
    <w:rsid w:val="007241C9"/>
    <w:rsid w:val="00724BC4"/>
    <w:rsid w:val="00724D2D"/>
    <w:rsid w:val="00724EE2"/>
    <w:rsid w:val="007252EE"/>
    <w:rsid w:val="007253C3"/>
    <w:rsid w:val="0072646C"/>
    <w:rsid w:val="00726A17"/>
    <w:rsid w:val="00727123"/>
    <w:rsid w:val="00727A2B"/>
    <w:rsid w:val="00730AB3"/>
    <w:rsid w:val="00730BB1"/>
    <w:rsid w:val="007312DB"/>
    <w:rsid w:val="0073156C"/>
    <w:rsid w:val="00731F78"/>
    <w:rsid w:val="007321C1"/>
    <w:rsid w:val="007322E7"/>
    <w:rsid w:val="007323FA"/>
    <w:rsid w:val="0073260D"/>
    <w:rsid w:val="00732994"/>
    <w:rsid w:val="00733A7F"/>
    <w:rsid w:val="00733FF0"/>
    <w:rsid w:val="0073444B"/>
    <w:rsid w:val="0073518B"/>
    <w:rsid w:val="007359DD"/>
    <w:rsid w:val="00735E40"/>
    <w:rsid w:val="00735FDB"/>
    <w:rsid w:val="0073606F"/>
    <w:rsid w:val="00736208"/>
    <w:rsid w:val="007363CE"/>
    <w:rsid w:val="00737404"/>
    <w:rsid w:val="007376FA"/>
    <w:rsid w:val="00737B1F"/>
    <w:rsid w:val="007401EC"/>
    <w:rsid w:val="00740CA9"/>
    <w:rsid w:val="00740EC2"/>
    <w:rsid w:val="0074120A"/>
    <w:rsid w:val="0074178D"/>
    <w:rsid w:val="00741BF8"/>
    <w:rsid w:val="0074296A"/>
    <w:rsid w:val="00742E61"/>
    <w:rsid w:val="0074305C"/>
    <w:rsid w:val="00743092"/>
    <w:rsid w:val="007433BB"/>
    <w:rsid w:val="007433F9"/>
    <w:rsid w:val="007434C0"/>
    <w:rsid w:val="00743792"/>
    <w:rsid w:val="00743936"/>
    <w:rsid w:val="00743D8A"/>
    <w:rsid w:val="00744360"/>
    <w:rsid w:val="00744CBF"/>
    <w:rsid w:val="00744D4F"/>
    <w:rsid w:val="007456CA"/>
    <w:rsid w:val="00746657"/>
    <w:rsid w:val="00746786"/>
    <w:rsid w:val="00746DA1"/>
    <w:rsid w:val="00746F87"/>
    <w:rsid w:val="00747B2C"/>
    <w:rsid w:val="00750029"/>
    <w:rsid w:val="007500D5"/>
    <w:rsid w:val="0075065C"/>
    <w:rsid w:val="00750819"/>
    <w:rsid w:val="00751106"/>
    <w:rsid w:val="0075129F"/>
    <w:rsid w:val="007514F7"/>
    <w:rsid w:val="007515CA"/>
    <w:rsid w:val="007515E0"/>
    <w:rsid w:val="007517FA"/>
    <w:rsid w:val="007518AA"/>
    <w:rsid w:val="007518C6"/>
    <w:rsid w:val="007519DD"/>
    <w:rsid w:val="00751CE9"/>
    <w:rsid w:val="00751FDB"/>
    <w:rsid w:val="0075202E"/>
    <w:rsid w:val="0075228F"/>
    <w:rsid w:val="00752C90"/>
    <w:rsid w:val="00752F4D"/>
    <w:rsid w:val="007531DE"/>
    <w:rsid w:val="007537CE"/>
    <w:rsid w:val="007540C6"/>
    <w:rsid w:val="007544F2"/>
    <w:rsid w:val="00754904"/>
    <w:rsid w:val="007550D8"/>
    <w:rsid w:val="0075525F"/>
    <w:rsid w:val="007555A6"/>
    <w:rsid w:val="00755DB3"/>
    <w:rsid w:val="00755DBE"/>
    <w:rsid w:val="00756207"/>
    <w:rsid w:val="00756AC7"/>
    <w:rsid w:val="00757818"/>
    <w:rsid w:val="00757BAE"/>
    <w:rsid w:val="00757BFF"/>
    <w:rsid w:val="00757FE2"/>
    <w:rsid w:val="0076014E"/>
    <w:rsid w:val="007606AC"/>
    <w:rsid w:val="00760AE5"/>
    <w:rsid w:val="00761421"/>
    <w:rsid w:val="00761EA2"/>
    <w:rsid w:val="00762097"/>
    <w:rsid w:val="007620DE"/>
    <w:rsid w:val="00762256"/>
    <w:rsid w:val="00762482"/>
    <w:rsid w:val="007629AA"/>
    <w:rsid w:val="00762CD6"/>
    <w:rsid w:val="007631B6"/>
    <w:rsid w:val="007632DA"/>
    <w:rsid w:val="007637FF"/>
    <w:rsid w:val="0076386E"/>
    <w:rsid w:val="00763AE0"/>
    <w:rsid w:val="007642D6"/>
    <w:rsid w:val="007644CE"/>
    <w:rsid w:val="00764724"/>
    <w:rsid w:val="007649FC"/>
    <w:rsid w:val="00764B05"/>
    <w:rsid w:val="00764EB6"/>
    <w:rsid w:val="00765090"/>
    <w:rsid w:val="007653FB"/>
    <w:rsid w:val="00765E2F"/>
    <w:rsid w:val="00766248"/>
    <w:rsid w:val="007665FF"/>
    <w:rsid w:val="00766B0C"/>
    <w:rsid w:val="00766BEF"/>
    <w:rsid w:val="007674FE"/>
    <w:rsid w:val="007676A3"/>
    <w:rsid w:val="007678C1"/>
    <w:rsid w:val="00767A01"/>
    <w:rsid w:val="00767FC6"/>
    <w:rsid w:val="007709F5"/>
    <w:rsid w:val="00771390"/>
    <w:rsid w:val="007715B6"/>
    <w:rsid w:val="00771997"/>
    <w:rsid w:val="007724AC"/>
    <w:rsid w:val="00773E58"/>
    <w:rsid w:val="00773FAC"/>
    <w:rsid w:val="00774461"/>
    <w:rsid w:val="00774683"/>
    <w:rsid w:val="0077492F"/>
    <w:rsid w:val="00775051"/>
    <w:rsid w:val="00775406"/>
    <w:rsid w:val="00775C6D"/>
    <w:rsid w:val="00775C86"/>
    <w:rsid w:val="00776288"/>
    <w:rsid w:val="0077641F"/>
    <w:rsid w:val="00776C7E"/>
    <w:rsid w:val="00777B42"/>
    <w:rsid w:val="00780A58"/>
    <w:rsid w:val="0078157B"/>
    <w:rsid w:val="00781613"/>
    <w:rsid w:val="00781D05"/>
    <w:rsid w:val="00782016"/>
    <w:rsid w:val="0078271C"/>
    <w:rsid w:val="00782784"/>
    <w:rsid w:val="00782EE0"/>
    <w:rsid w:val="007835AE"/>
    <w:rsid w:val="00783665"/>
    <w:rsid w:val="007842E3"/>
    <w:rsid w:val="0078440B"/>
    <w:rsid w:val="00784B74"/>
    <w:rsid w:val="007851F6"/>
    <w:rsid w:val="0078521D"/>
    <w:rsid w:val="00785310"/>
    <w:rsid w:val="00785430"/>
    <w:rsid w:val="00785E1F"/>
    <w:rsid w:val="00786B34"/>
    <w:rsid w:val="00786B45"/>
    <w:rsid w:val="00786CE2"/>
    <w:rsid w:val="00786ED5"/>
    <w:rsid w:val="007874CD"/>
    <w:rsid w:val="0078756A"/>
    <w:rsid w:val="00787684"/>
    <w:rsid w:val="00787719"/>
    <w:rsid w:val="00787D3F"/>
    <w:rsid w:val="00787EF0"/>
    <w:rsid w:val="00790161"/>
    <w:rsid w:val="007910B1"/>
    <w:rsid w:val="00792581"/>
    <w:rsid w:val="00792FA0"/>
    <w:rsid w:val="00792FA7"/>
    <w:rsid w:val="007930B5"/>
    <w:rsid w:val="007931DE"/>
    <w:rsid w:val="00793393"/>
    <w:rsid w:val="00793ACD"/>
    <w:rsid w:val="00793D8F"/>
    <w:rsid w:val="0079401B"/>
    <w:rsid w:val="00794DAD"/>
    <w:rsid w:val="00795CDA"/>
    <w:rsid w:val="0079644F"/>
    <w:rsid w:val="0079646A"/>
    <w:rsid w:val="007967AF"/>
    <w:rsid w:val="00796C8D"/>
    <w:rsid w:val="00796CCD"/>
    <w:rsid w:val="00797AE9"/>
    <w:rsid w:val="00797B69"/>
    <w:rsid w:val="00797E49"/>
    <w:rsid w:val="007A093D"/>
    <w:rsid w:val="007A0D31"/>
    <w:rsid w:val="007A1815"/>
    <w:rsid w:val="007A1981"/>
    <w:rsid w:val="007A2188"/>
    <w:rsid w:val="007A34EC"/>
    <w:rsid w:val="007A3578"/>
    <w:rsid w:val="007A364F"/>
    <w:rsid w:val="007A3735"/>
    <w:rsid w:val="007A3CD1"/>
    <w:rsid w:val="007A45A3"/>
    <w:rsid w:val="007A4A49"/>
    <w:rsid w:val="007A52F3"/>
    <w:rsid w:val="007A6073"/>
    <w:rsid w:val="007A6A15"/>
    <w:rsid w:val="007A722D"/>
    <w:rsid w:val="007A7359"/>
    <w:rsid w:val="007A7D4C"/>
    <w:rsid w:val="007B041C"/>
    <w:rsid w:val="007B05CB"/>
    <w:rsid w:val="007B05DE"/>
    <w:rsid w:val="007B0987"/>
    <w:rsid w:val="007B0FC0"/>
    <w:rsid w:val="007B1899"/>
    <w:rsid w:val="007B303B"/>
    <w:rsid w:val="007B305A"/>
    <w:rsid w:val="007B4A34"/>
    <w:rsid w:val="007B4E84"/>
    <w:rsid w:val="007B5097"/>
    <w:rsid w:val="007B517A"/>
    <w:rsid w:val="007B54CA"/>
    <w:rsid w:val="007B54DE"/>
    <w:rsid w:val="007B5938"/>
    <w:rsid w:val="007B5D35"/>
    <w:rsid w:val="007B5E47"/>
    <w:rsid w:val="007B5F80"/>
    <w:rsid w:val="007B6BE8"/>
    <w:rsid w:val="007B6FB7"/>
    <w:rsid w:val="007B700B"/>
    <w:rsid w:val="007B7448"/>
    <w:rsid w:val="007B7A9C"/>
    <w:rsid w:val="007B7DF4"/>
    <w:rsid w:val="007C001D"/>
    <w:rsid w:val="007C01C4"/>
    <w:rsid w:val="007C02B8"/>
    <w:rsid w:val="007C051D"/>
    <w:rsid w:val="007C082E"/>
    <w:rsid w:val="007C1653"/>
    <w:rsid w:val="007C17B2"/>
    <w:rsid w:val="007C1A1B"/>
    <w:rsid w:val="007C1DD1"/>
    <w:rsid w:val="007C2B9E"/>
    <w:rsid w:val="007C31B4"/>
    <w:rsid w:val="007C4527"/>
    <w:rsid w:val="007C45BC"/>
    <w:rsid w:val="007C46CC"/>
    <w:rsid w:val="007C49C0"/>
    <w:rsid w:val="007C4A18"/>
    <w:rsid w:val="007C4AD8"/>
    <w:rsid w:val="007C4B3B"/>
    <w:rsid w:val="007C4F8C"/>
    <w:rsid w:val="007C4F95"/>
    <w:rsid w:val="007C5374"/>
    <w:rsid w:val="007C53FC"/>
    <w:rsid w:val="007C58AD"/>
    <w:rsid w:val="007C628C"/>
    <w:rsid w:val="007C6CF8"/>
    <w:rsid w:val="007C6D0A"/>
    <w:rsid w:val="007C738E"/>
    <w:rsid w:val="007C76BF"/>
    <w:rsid w:val="007C7A3C"/>
    <w:rsid w:val="007C7A85"/>
    <w:rsid w:val="007D03A4"/>
    <w:rsid w:val="007D0F64"/>
    <w:rsid w:val="007D1413"/>
    <w:rsid w:val="007D18BD"/>
    <w:rsid w:val="007D1EB1"/>
    <w:rsid w:val="007D2D07"/>
    <w:rsid w:val="007D33CC"/>
    <w:rsid w:val="007D379B"/>
    <w:rsid w:val="007D419F"/>
    <w:rsid w:val="007D4CF6"/>
    <w:rsid w:val="007D4EEF"/>
    <w:rsid w:val="007D5387"/>
    <w:rsid w:val="007D5436"/>
    <w:rsid w:val="007D5E59"/>
    <w:rsid w:val="007D653B"/>
    <w:rsid w:val="007D6B5B"/>
    <w:rsid w:val="007D6BD1"/>
    <w:rsid w:val="007D73E2"/>
    <w:rsid w:val="007D7B70"/>
    <w:rsid w:val="007D7B91"/>
    <w:rsid w:val="007E08A1"/>
    <w:rsid w:val="007E0D57"/>
    <w:rsid w:val="007E106B"/>
    <w:rsid w:val="007E10AA"/>
    <w:rsid w:val="007E12F6"/>
    <w:rsid w:val="007E1918"/>
    <w:rsid w:val="007E1949"/>
    <w:rsid w:val="007E1BBF"/>
    <w:rsid w:val="007E1CFC"/>
    <w:rsid w:val="007E1DF6"/>
    <w:rsid w:val="007E2692"/>
    <w:rsid w:val="007E26E8"/>
    <w:rsid w:val="007E47EF"/>
    <w:rsid w:val="007E49F7"/>
    <w:rsid w:val="007E5093"/>
    <w:rsid w:val="007E51E4"/>
    <w:rsid w:val="007E5206"/>
    <w:rsid w:val="007E5326"/>
    <w:rsid w:val="007E56AE"/>
    <w:rsid w:val="007E5DC5"/>
    <w:rsid w:val="007E6032"/>
    <w:rsid w:val="007E66F3"/>
    <w:rsid w:val="007E69B9"/>
    <w:rsid w:val="007E6E99"/>
    <w:rsid w:val="007E774E"/>
    <w:rsid w:val="007E7BC0"/>
    <w:rsid w:val="007E7DEF"/>
    <w:rsid w:val="007F0213"/>
    <w:rsid w:val="007F0837"/>
    <w:rsid w:val="007F0929"/>
    <w:rsid w:val="007F09C7"/>
    <w:rsid w:val="007F0D7F"/>
    <w:rsid w:val="007F1571"/>
    <w:rsid w:val="007F1608"/>
    <w:rsid w:val="007F1FFE"/>
    <w:rsid w:val="007F26F8"/>
    <w:rsid w:val="007F2CE3"/>
    <w:rsid w:val="007F30DF"/>
    <w:rsid w:val="007F32D2"/>
    <w:rsid w:val="007F371B"/>
    <w:rsid w:val="007F3D1F"/>
    <w:rsid w:val="007F3E88"/>
    <w:rsid w:val="007F3EA7"/>
    <w:rsid w:val="007F4024"/>
    <w:rsid w:val="007F42AF"/>
    <w:rsid w:val="007F4B15"/>
    <w:rsid w:val="007F4FE5"/>
    <w:rsid w:val="007F5166"/>
    <w:rsid w:val="007F55B8"/>
    <w:rsid w:val="007F57DD"/>
    <w:rsid w:val="007F5E10"/>
    <w:rsid w:val="007F5E9F"/>
    <w:rsid w:val="007F6CF5"/>
    <w:rsid w:val="007F7365"/>
    <w:rsid w:val="007F770F"/>
    <w:rsid w:val="007F7AD2"/>
    <w:rsid w:val="007F7F6D"/>
    <w:rsid w:val="008009E2"/>
    <w:rsid w:val="00801174"/>
    <w:rsid w:val="00801D3B"/>
    <w:rsid w:val="00801DA7"/>
    <w:rsid w:val="00802700"/>
    <w:rsid w:val="00802708"/>
    <w:rsid w:val="008027D6"/>
    <w:rsid w:val="00802A7E"/>
    <w:rsid w:val="008033E8"/>
    <w:rsid w:val="0080384A"/>
    <w:rsid w:val="00803AAC"/>
    <w:rsid w:val="00803BEF"/>
    <w:rsid w:val="008045E7"/>
    <w:rsid w:val="008048AC"/>
    <w:rsid w:val="00804F12"/>
    <w:rsid w:val="00804F29"/>
    <w:rsid w:val="0080574E"/>
    <w:rsid w:val="00806793"/>
    <w:rsid w:val="00806906"/>
    <w:rsid w:val="00806EAC"/>
    <w:rsid w:val="0080713A"/>
    <w:rsid w:val="00807145"/>
    <w:rsid w:val="008076F5"/>
    <w:rsid w:val="008078D9"/>
    <w:rsid w:val="00810B7C"/>
    <w:rsid w:val="00811BBD"/>
    <w:rsid w:val="00812624"/>
    <w:rsid w:val="0081284F"/>
    <w:rsid w:val="00812A5C"/>
    <w:rsid w:val="00813416"/>
    <w:rsid w:val="0081343A"/>
    <w:rsid w:val="00813740"/>
    <w:rsid w:val="008137BF"/>
    <w:rsid w:val="00813B36"/>
    <w:rsid w:val="00813DE0"/>
    <w:rsid w:val="008140D7"/>
    <w:rsid w:val="008142CD"/>
    <w:rsid w:val="00814364"/>
    <w:rsid w:val="00814782"/>
    <w:rsid w:val="008147EE"/>
    <w:rsid w:val="00814B55"/>
    <w:rsid w:val="00814D84"/>
    <w:rsid w:val="00814FCC"/>
    <w:rsid w:val="008151A0"/>
    <w:rsid w:val="008153AF"/>
    <w:rsid w:val="00815586"/>
    <w:rsid w:val="0081585C"/>
    <w:rsid w:val="008160EB"/>
    <w:rsid w:val="00816200"/>
    <w:rsid w:val="00816575"/>
    <w:rsid w:val="008166A6"/>
    <w:rsid w:val="00817236"/>
    <w:rsid w:val="0081724F"/>
    <w:rsid w:val="008172B9"/>
    <w:rsid w:val="0081771E"/>
    <w:rsid w:val="0081791F"/>
    <w:rsid w:val="00820390"/>
    <w:rsid w:val="00820710"/>
    <w:rsid w:val="00820BFA"/>
    <w:rsid w:val="00820CF6"/>
    <w:rsid w:val="00821117"/>
    <w:rsid w:val="00821215"/>
    <w:rsid w:val="00821884"/>
    <w:rsid w:val="00821F6C"/>
    <w:rsid w:val="00822098"/>
    <w:rsid w:val="00822147"/>
    <w:rsid w:val="008225BD"/>
    <w:rsid w:val="00822664"/>
    <w:rsid w:val="00822B81"/>
    <w:rsid w:val="00824154"/>
    <w:rsid w:val="0082425B"/>
    <w:rsid w:val="00824276"/>
    <w:rsid w:val="00824521"/>
    <w:rsid w:val="00824935"/>
    <w:rsid w:val="008254B3"/>
    <w:rsid w:val="00825FA4"/>
    <w:rsid w:val="0082629C"/>
    <w:rsid w:val="0082629E"/>
    <w:rsid w:val="00826BFB"/>
    <w:rsid w:val="0082714E"/>
    <w:rsid w:val="00827764"/>
    <w:rsid w:val="0082778B"/>
    <w:rsid w:val="00827F20"/>
    <w:rsid w:val="00830016"/>
    <w:rsid w:val="008307C0"/>
    <w:rsid w:val="008307DF"/>
    <w:rsid w:val="00830FFB"/>
    <w:rsid w:val="008319C5"/>
    <w:rsid w:val="00831DE9"/>
    <w:rsid w:val="00831F07"/>
    <w:rsid w:val="00831F70"/>
    <w:rsid w:val="00832076"/>
    <w:rsid w:val="008327FC"/>
    <w:rsid w:val="00832816"/>
    <w:rsid w:val="00832FC4"/>
    <w:rsid w:val="00833671"/>
    <w:rsid w:val="008338B9"/>
    <w:rsid w:val="008338BD"/>
    <w:rsid w:val="008342A4"/>
    <w:rsid w:val="00834BA0"/>
    <w:rsid w:val="00835A01"/>
    <w:rsid w:val="00835C80"/>
    <w:rsid w:val="0083605F"/>
    <w:rsid w:val="00836B85"/>
    <w:rsid w:val="00836DB1"/>
    <w:rsid w:val="008377EE"/>
    <w:rsid w:val="00837B67"/>
    <w:rsid w:val="00837D01"/>
    <w:rsid w:val="00837D85"/>
    <w:rsid w:val="00837D9C"/>
    <w:rsid w:val="00840290"/>
    <w:rsid w:val="0084035A"/>
    <w:rsid w:val="008404B7"/>
    <w:rsid w:val="008407D1"/>
    <w:rsid w:val="00841955"/>
    <w:rsid w:val="00841D0F"/>
    <w:rsid w:val="00841E72"/>
    <w:rsid w:val="00842634"/>
    <w:rsid w:val="008427AA"/>
    <w:rsid w:val="00842DF8"/>
    <w:rsid w:val="00843821"/>
    <w:rsid w:val="00844249"/>
    <w:rsid w:val="0084453D"/>
    <w:rsid w:val="008445D0"/>
    <w:rsid w:val="0084524E"/>
    <w:rsid w:val="00846341"/>
    <w:rsid w:val="00846370"/>
    <w:rsid w:val="00847020"/>
    <w:rsid w:val="0084712C"/>
    <w:rsid w:val="00847AAF"/>
    <w:rsid w:val="00847ADC"/>
    <w:rsid w:val="00847DD7"/>
    <w:rsid w:val="00850567"/>
    <w:rsid w:val="00850987"/>
    <w:rsid w:val="00851379"/>
    <w:rsid w:val="00851802"/>
    <w:rsid w:val="0085204B"/>
    <w:rsid w:val="0085231A"/>
    <w:rsid w:val="00852333"/>
    <w:rsid w:val="00852618"/>
    <w:rsid w:val="00852868"/>
    <w:rsid w:val="00852C22"/>
    <w:rsid w:val="00852EF2"/>
    <w:rsid w:val="0085393B"/>
    <w:rsid w:val="00853F21"/>
    <w:rsid w:val="008543C5"/>
    <w:rsid w:val="00855958"/>
    <w:rsid w:val="00855B75"/>
    <w:rsid w:val="00855C2D"/>
    <w:rsid w:val="00855DF9"/>
    <w:rsid w:val="00856106"/>
    <w:rsid w:val="00856CC9"/>
    <w:rsid w:val="00856ED0"/>
    <w:rsid w:val="008578BC"/>
    <w:rsid w:val="008604E6"/>
    <w:rsid w:val="0086084C"/>
    <w:rsid w:val="00860BAC"/>
    <w:rsid w:val="008618F7"/>
    <w:rsid w:val="00861BDC"/>
    <w:rsid w:val="00861C69"/>
    <w:rsid w:val="00861E5C"/>
    <w:rsid w:val="008621F7"/>
    <w:rsid w:val="008624D2"/>
    <w:rsid w:val="0086264D"/>
    <w:rsid w:val="008628B5"/>
    <w:rsid w:val="00862AA7"/>
    <w:rsid w:val="00863128"/>
    <w:rsid w:val="00863396"/>
    <w:rsid w:val="00863F6B"/>
    <w:rsid w:val="008644BE"/>
    <w:rsid w:val="008649B4"/>
    <w:rsid w:val="008657FF"/>
    <w:rsid w:val="0086634F"/>
    <w:rsid w:val="0086670B"/>
    <w:rsid w:val="00866BE6"/>
    <w:rsid w:val="00866C92"/>
    <w:rsid w:val="00867177"/>
    <w:rsid w:val="008676F5"/>
    <w:rsid w:val="008677C1"/>
    <w:rsid w:val="00867A0F"/>
    <w:rsid w:val="00867A3E"/>
    <w:rsid w:val="00867B2F"/>
    <w:rsid w:val="00867C5D"/>
    <w:rsid w:val="00870868"/>
    <w:rsid w:val="008710D7"/>
    <w:rsid w:val="00871284"/>
    <w:rsid w:val="00871895"/>
    <w:rsid w:val="008718C0"/>
    <w:rsid w:val="00871D5C"/>
    <w:rsid w:val="00872050"/>
    <w:rsid w:val="00872715"/>
    <w:rsid w:val="008727C4"/>
    <w:rsid w:val="00872981"/>
    <w:rsid w:val="00872BE0"/>
    <w:rsid w:val="00872DCC"/>
    <w:rsid w:val="00872EBE"/>
    <w:rsid w:val="00873019"/>
    <w:rsid w:val="0087321A"/>
    <w:rsid w:val="008733AB"/>
    <w:rsid w:val="00873DF0"/>
    <w:rsid w:val="008740AA"/>
    <w:rsid w:val="0087420D"/>
    <w:rsid w:val="0087468F"/>
    <w:rsid w:val="00874C3B"/>
    <w:rsid w:val="00874D04"/>
    <w:rsid w:val="008751B0"/>
    <w:rsid w:val="00875749"/>
    <w:rsid w:val="00875988"/>
    <w:rsid w:val="00875EA9"/>
    <w:rsid w:val="00876B0B"/>
    <w:rsid w:val="00876B5E"/>
    <w:rsid w:val="00876C0B"/>
    <w:rsid w:val="00876C44"/>
    <w:rsid w:val="00876C95"/>
    <w:rsid w:val="00876D0A"/>
    <w:rsid w:val="00876DBD"/>
    <w:rsid w:val="0087757D"/>
    <w:rsid w:val="0087799B"/>
    <w:rsid w:val="00877E4E"/>
    <w:rsid w:val="0088127C"/>
    <w:rsid w:val="00881449"/>
    <w:rsid w:val="0088145F"/>
    <w:rsid w:val="0088147D"/>
    <w:rsid w:val="0088212D"/>
    <w:rsid w:val="008824A7"/>
    <w:rsid w:val="00883083"/>
    <w:rsid w:val="008838C1"/>
    <w:rsid w:val="00884929"/>
    <w:rsid w:val="00884BCC"/>
    <w:rsid w:val="00884E7B"/>
    <w:rsid w:val="00885549"/>
    <w:rsid w:val="008855C5"/>
    <w:rsid w:val="0088574B"/>
    <w:rsid w:val="008858DD"/>
    <w:rsid w:val="008859AC"/>
    <w:rsid w:val="00885BB5"/>
    <w:rsid w:val="0088618A"/>
    <w:rsid w:val="00887079"/>
    <w:rsid w:val="00887284"/>
    <w:rsid w:val="0088728A"/>
    <w:rsid w:val="008876D2"/>
    <w:rsid w:val="008879A4"/>
    <w:rsid w:val="008900B5"/>
    <w:rsid w:val="008903A9"/>
    <w:rsid w:val="00890FC7"/>
    <w:rsid w:val="008910D3"/>
    <w:rsid w:val="008915F8"/>
    <w:rsid w:val="00891740"/>
    <w:rsid w:val="0089180A"/>
    <w:rsid w:val="00891FEA"/>
    <w:rsid w:val="00892090"/>
    <w:rsid w:val="008923A7"/>
    <w:rsid w:val="008926CE"/>
    <w:rsid w:val="00892721"/>
    <w:rsid w:val="0089272F"/>
    <w:rsid w:val="00892CC3"/>
    <w:rsid w:val="008940C5"/>
    <w:rsid w:val="008947F1"/>
    <w:rsid w:val="0089484B"/>
    <w:rsid w:val="00894A42"/>
    <w:rsid w:val="00894E72"/>
    <w:rsid w:val="008954D9"/>
    <w:rsid w:val="00895D5E"/>
    <w:rsid w:val="0089639F"/>
    <w:rsid w:val="008967D9"/>
    <w:rsid w:val="00896954"/>
    <w:rsid w:val="00896EA2"/>
    <w:rsid w:val="00897BC4"/>
    <w:rsid w:val="00897E03"/>
    <w:rsid w:val="00897F2D"/>
    <w:rsid w:val="00897F9D"/>
    <w:rsid w:val="008A008F"/>
    <w:rsid w:val="008A04D3"/>
    <w:rsid w:val="008A054B"/>
    <w:rsid w:val="008A0AB2"/>
    <w:rsid w:val="008A157E"/>
    <w:rsid w:val="008A3167"/>
    <w:rsid w:val="008A3C37"/>
    <w:rsid w:val="008A4695"/>
    <w:rsid w:val="008A4F31"/>
    <w:rsid w:val="008A534A"/>
    <w:rsid w:val="008A57B6"/>
    <w:rsid w:val="008A5D04"/>
    <w:rsid w:val="008A60DB"/>
    <w:rsid w:val="008A67CF"/>
    <w:rsid w:val="008A6F78"/>
    <w:rsid w:val="008A7087"/>
    <w:rsid w:val="008A746B"/>
    <w:rsid w:val="008A7839"/>
    <w:rsid w:val="008A789F"/>
    <w:rsid w:val="008A79AF"/>
    <w:rsid w:val="008A7A7E"/>
    <w:rsid w:val="008B0281"/>
    <w:rsid w:val="008B0919"/>
    <w:rsid w:val="008B0CBD"/>
    <w:rsid w:val="008B12AC"/>
    <w:rsid w:val="008B1E71"/>
    <w:rsid w:val="008B2132"/>
    <w:rsid w:val="008B2361"/>
    <w:rsid w:val="008B2A4A"/>
    <w:rsid w:val="008B2FD0"/>
    <w:rsid w:val="008B3298"/>
    <w:rsid w:val="008B3849"/>
    <w:rsid w:val="008B46D2"/>
    <w:rsid w:val="008B5250"/>
    <w:rsid w:val="008B5AC7"/>
    <w:rsid w:val="008B60A8"/>
    <w:rsid w:val="008B691C"/>
    <w:rsid w:val="008B6F62"/>
    <w:rsid w:val="008B7158"/>
    <w:rsid w:val="008B7559"/>
    <w:rsid w:val="008B76D1"/>
    <w:rsid w:val="008B7FE1"/>
    <w:rsid w:val="008C03DA"/>
    <w:rsid w:val="008C1228"/>
    <w:rsid w:val="008C12A4"/>
    <w:rsid w:val="008C1BA1"/>
    <w:rsid w:val="008C26C1"/>
    <w:rsid w:val="008C2F69"/>
    <w:rsid w:val="008C34E6"/>
    <w:rsid w:val="008C372A"/>
    <w:rsid w:val="008C3964"/>
    <w:rsid w:val="008C3E6D"/>
    <w:rsid w:val="008C40AF"/>
    <w:rsid w:val="008C47C3"/>
    <w:rsid w:val="008C49EC"/>
    <w:rsid w:val="008C4F63"/>
    <w:rsid w:val="008C4F66"/>
    <w:rsid w:val="008C4F9B"/>
    <w:rsid w:val="008C5BFC"/>
    <w:rsid w:val="008C630A"/>
    <w:rsid w:val="008C64CB"/>
    <w:rsid w:val="008C6DD9"/>
    <w:rsid w:val="008C6E24"/>
    <w:rsid w:val="008C6E6B"/>
    <w:rsid w:val="008C72E7"/>
    <w:rsid w:val="008C78B4"/>
    <w:rsid w:val="008C7914"/>
    <w:rsid w:val="008D02A8"/>
    <w:rsid w:val="008D0886"/>
    <w:rsid w:val="008D09FD"/>
    <w:rsid w:val="008D0ACD"/>
    <w:rsid w:val="008D12B0"/>
    <w:rsid w:val="008D12F5"/>
    <w:rsid w:val="008D151F"/>
    <w:rsid w:val="008D3762"/>
    <w:rsid w:val="008D3F90"/>
    <w:rsid w:val="008D4164"/>
    <w:rsid w:val="008D4285"/>
    <w:rsid w:val="008D4B69"/>
    <w:rsid w:val="008D4F58"/>
    <w:rsid w:val="008D51E4"/>
    <w:rsid w:val="008D58CF"/>
    <w:rsid w:val="008D591B"/>
    <w:rsid w:val="008D6297"/>
    <w:rsid w:val="008D6561"/>
    <w:rsid w:val="008D6C94"/>
    <w:rsid w:val="008D6D78"/>
    <w:rsid w:val="008D7352"/>
    <w:rsid w:val="008D7600"/>
    <w:rsid w:val="008D7A6B"/>
    <w:rsid w:val="008E0259"/>
    <w:rsid w:val="008E0456"/>
    <w:rsid w:val="008E0577"/>
    <w:rsid w:val="008E06F1"/>
    <w:rsid w:val="008E08ED"/>
    <w:rsid w:val="008E0C85"/>
    <w:rsid w:val="008E1B63"/>
    <w:rsid w:val="008E1E0E"/>
    <w:rsid w:val="008E1EEE"/>
    <w:rsid w:val="008E1FB3"/>
    <w:rsid w:val="008E277F"/>
    <w:rsid w:val="008E2AF7"/>
    <w:rsid w:val="008E3226"/>
    <w:rsid w:val="008E4749"/>
    <w:rsid w:val="008E4A63"/>
    <w:rsid w:val="008E4CCA"/>
    <w:rsid w:val="008E517A"/>
    <w:rsid w:val="008E5A6C"/>
    <w:rsid w:val="008E5D7B"/>
    <w:rsid w:val="008E62A0"/>
    <w:rsid w:val="008E6706"/>
    <w:rsid w:val="008E739D"/>
    <w:rsid w:val="008E748B"/>
    <w:rsid w:val="008E76AA"/>
    <w:rsid w:val="008E7BFE"/>
    <w:rsid w:val="008E7CCA"/>
    <w:rsid w:val="008E7E1A"/>
    <w:rsid w:val="008F00AC"/>
    <w:rsid w:val="008F0508"/>
    <w:rsid w:val="008F0F41"/>
    <w:rsid w:val="008F1B3C"/>
    <w:rsid w:val="008F1C89"/>
    <w:rsid w:val="008F2927"/>
    <w:rsid w:val="008F2B80"/>
    <w:rsid w:val="008F323E"/>
    <w:rsid w:val="008F355D"/>
    <w:rsid w:val="008F4348"/>
    <w:rsid w:val="008F45F9"/>
    <w:rsid w:val="008F499C"/>
    <w:rsid w:val="008F4CF5"/>
    <w:rsid w:val="008F4E3E"/>
    <w:rsid w:val="008F4E4E"/>
    <w:rsid w:val="008F5367"/>
    <w:rsid w:val="008F5547"/>
    <w:rsid w:val="008F5644"/>
    <w:rsid w:val="008F56B4"/>
    <w:rsid w:val="008F5CE6"/>
    <w:rsid w:val="008F5F5C"/>
    <w:rsid w:val="008F6684"/>
    <w:rsid w:val="008F785A"/>
    <w:rsid w:val="008F7BD9"/>
    <w:rsid w:val="008F7C13"/>
    <w:rsid w:val="008F7EF4"/>
    <w:rsid w:val="009003CD"/>
    <w:rsid w:val="00900572"/>
    <w:rsid w:val="00900AC0"/>
    <w:rsid w:val="009012F6"/>
    <w:rsid w:val="009012FB"/>
    <w:rsid w:val="0090130E"/>
    <w:rsid w:val="00901B19"/>
    <w:rsid w:val="00901D4F"/>
    <w:rsid w:val="00901D87"/>
    <w:rsid w:val="00901F4F"/>
    <w:rsid w:val="0090201A"/>
    <w:rsid w:val="0090234B"/>
    <w:rsid w:val="009026F2"/>
    <w:rsid w:val="009029FB"/>
    <w:rsid w:val="00903290"/>
    <w:rsid w:val="0090360D"/>
    <w:rsid w:val="00903BDA"/>
    <w:rsid w:val="00903F98"/>
    <w:rsid w:val="00904D6B"/>
    <w:rsid w:val="00905F97"/>
    <w:rsid w:val="00906647"/>
    <w:rsid w:val="00906683"/>
    <w:rsid w:val="009067A8"/>
    <w:rsid w:val="00906962"/>
    <w:rsid w:val="0090759B"/>
    <w:rsid w:val="009101A5"/>
    <w:rsid w:val="009102E3"/>
    <w:rsid w:val="0091055D"/>
    <w:rsid w:val="00910921"/>
    <w:rsid w:val="00910F54"/>
    <w:rsid w:val="009110B9"/>
    <w:rsid w:val="009112F6"/>
    <w:rsid w:val="009114B3"/>
    <w:rsid w:val="00911BCB"/>
    <w:rsid w:val="00912767"/>
    <w:rsid w:val="00912DE0"/>
    <w:rsid w:val="00912EAD"/>
    <w:rsid w:val="00912F1B"/>
    <w:rsid w:val="00913168"/>
    <w:rsid w:val="0091329E"/>
    <w:rsid w:val="009137BE"/>
    <w:rsid w:val="00913DCB"/>
    <w:rsid w:val="00914044"/>
    <w:rsid w:val="0091416C"/>
    <w:rsid w:val="009141D5"/>
    <w:rsid w:val="00914B9E"/>
    <w:rsid w:val="00915383"/>
    <w:rsid w:val="0091539C"/>
    <w:rsid w:val="009158D9"/>
    <w:rsid w:val="00915C1A"/>
    <w:rsid w:val="00915D32"/>
    <w:rsid w:val="009160F3"/>
    <w:rsid w:val="00916460"/>
    <w:rsid w:val="00916702"/>
    <w:rsid w:val="00916A0B"/>
    <w:rsid w:val="00916B35"/>
    <w:rsid w:val="00916B6F"/>
    <w:rsid w:val="00916FAD"/>
    <w:rsid w:val="0091709B"/>
    <w:rsid w:val="00917250"/>
    <w:rsid w:val="0091743F"/>
    <w:rsid w:val="00917C00"/>
    <w:rsid w:val="00917E65"/>
    <w:rsid w:val="00920226"/>
    <w:rsid w:val="00920A2C"/>
    <w:rsid w:val="00921383"/>
    <w:rsid w:val="009218A2"/>
    <w:rsid w:val="00921A4F"/>
    <w:rsid w:val="00921D99"/>
    <w:rsid w:val="00921E80"/>
    <w:rsid w:val="0092211E"/>
    <w:rsid w:val="00922C95"/>
    <w:rsid w:val="00922D3A"/>
    <w:rsid w:val="00922DA5"/>
    <w:rsid w:val="00923553"/>
    <w:rsid w:val="009237C6"/>
    <w:rsid w:val="00923E5D"/>
    <w:rsid w:val="009251DA"/>
    <w:rsid w:val="00925737"/>
    <w:rsid w:val="00925E85"/>
    <w:rsid w:val="00926289"/>
    <w:rsid w:val="009264BD"/>
    <w:rsid w:val="00926C63"/>
    <w:rsid w:val="00930162"/>
    <w:rsid w:val="0093027D"/>
    <w:rsid w:val="00930C6E"/>
    <w:rsid w:val="009311E0"/>
    <w:rsid w:val="009317EF"/>
    <w:rsid w:val="009318E3"/>
    <w:rsid w:val="00931BD8"/>
    <w:rsid w:val="00931EEC"/>
    <w:rsid w:val="009320F5"/>
    <w:rsid w:val="00932100"/>
    <w:rsid w:val="00932359"/>
    <w:rsid w:val="009324D2"/>
    <w:rsid w:val="00932A75"/>
    <w:rsid w:val="00932B2D"/>
    <w:rsid w:val="00932DE4"/>
    <w:rsid w:val="0093312C"/>
    <w:rsid w:val="00933541"/>
    <w:rsid w:val="009338FD"/>
    <w:rsid w:val="00933B71"/>
    <w:rsid w:val="00933B7E"/>
    <w:rsid w:val="00933C8C"/>
    <w:rsid w:val="00934B2E"/>
    <w:rsid w:val="00934BDD"/>
    <w:rsid w:val="00934D12"/>
    <w:rsid w:val="00935158"/>
    <w:rsid w:val="009354D8"/>
    <w:rsid w:val="009355E8"/>
    <w:rsid w:val="00935EE6"/>
    <w:rsid w:val="009360A5"/>
    <w:rsid w:val="00936DA9"/>
    <w:rsid w:val="00936DB7"/>
    <w:rsid w:val="009373FA"/>
    <w:rsid w:val="00937494"/>
    <w:rsid w:val="009374D2"/>
    <w:rsid w:val="00937DB2"/>
    <w:rsid w:val="00937EF5"/>
    <w:rsid w:val="009402FE"/>
    <w:rsid w:val="0094038E"/>
    <w:rsid w:val="00940773"/>
    <w:rsid w:val="00941084"/>
    <w:rsid w:val="00941108"/>
    <w:rsid w:val="00941368"/>
    <w:rsid w:val="009413C1"/>
    <w:rsid w:val="0094190C"/>
    <w:rsid w:val="00941D7C"/>
    <w:rsid w:val="00942B1A"/>
    <w:rsid w:val="00942DF7"/>
    <w:rsid w:val="00942F5D"/>
    <w:rsid w:val="00942F78"/>
    <w:rsid w:val="0094366C"/>
    <w:rsid w:val="009441A5"/>
    <w:rsid w:val="00944377"/>
    <w:rsid w:val="00944417"/>
    <w:rsid w:val="00945589"/>
    <w:rsid w:val="00945AED"/>
    <w:rsid w:val="009461A4"/>
    <w:rsid w:val="009461E6"/>
    <w:rsid w:val="0094638C"/>
    <w:rsid w:val="009465DA"/>
    <w:rsid w:val="00946D44"/>
    <w:rsid w:val="0094797B"/>
    <w:rsid w:val="00950DCC"/>
    <w:rsid w:val="00951742"/>
    <w:rsid w:val="009518A9"/>
    <w:rsid w:val="009518D4"/>
    <w:rsid w:val="00951BC6"/>
    <w:rsid w:val="00951D4E"/>
    <w:rsid w:val="00951DEC"/>
    <w:rsid w:val="00952102"/>
    <w:rsid w:val="00953297"/>
    <w:rsid w:val="00953298"/>
    <w:rsid w:val="009535BF"/>
    <w:rsid w:val="00953705"/>
    <w:rsid w:val="00953CB2"/>
    <w:rsid w:val="00953CCE"/>
    <w:rsid w:val="009541F5"/>
    <w:rsid w:val="00954391"/>
    <w:rsid w:val="00954EDA"/>
    <w:rsid w:val="00955C0E"/>
    <w:rsid w:val="009560F2"/>
    <w:rsid w:val="0095685C"/>
    <w:rsid w:val="00956FC2"/>
    <w:rsid w:val="0095712D"/>
    <w:rsid w:val="00957D2A"/>
    <w:rsid w:val="009606C1"/>
    <w:rsid w:val="0096133B"/>
    <w:rsid w:val="00961518"/>
    <w:rsid w:val="009625E7"/>
    <w:rsid w:val="00962E36"/>
    <w:rsid w:val="0096307C"/>
    <w:rsid w:val="0096361A"/>
    <w:rsid w:val="009641A2"/>
    <w:rsid w:val="009643D6"/>
    <w:rsid w:val="00964843"/>
    <w:rsid w:val="00964DC7"/>
    <w:rsid w:val="00964FBC"/>
    <w:rsid w:val="0096541C"/>
    <w:rsid w:val="009659AB"/>
    <w:rsid w:val="00965F25"/>
    <w:rsid w:val="0096624A"/>
    <w:rsid w:val="0096729D"/>
    <w:rsid w:val="00967D68"/>
    <w:rsid w:val="00967EC4"/>
    <w:rsid w:val="0097067B"/>
    <w:rsid w:val="00971192"/>
    <w:rsid w:val="00971677"/>
    <w:rsid w:val="0097194D"/>
    <w:rsid w:val="00971E28"/>
    <w:rsid w:val="00972111"/>
    <w:rsid w:val="009721A6"/>
    <w:rsid w:val="00972F80"/>
    <w:rsid w:val="009736A4"/>
    <w:rsid w:val="00973948"/>
    <w:rsid w:val="009743F1"/>
    <w:rsid w:val="00974584"/>
    <w:rsid w:val="009745C6"/>
    <w:rsid w:val="00974FA4"/>
    <w:rsid w:val="00975631"/>
    <w:rsid w:val="00975ADD"/>
    <w:rsid w:val="00975B7F"/>
    <w:rsid w:val="00976DD3"/>
    <w:rsid w:val="009778FA"/>
    <w:rsid w:val="0097793B"/>
    <w:rsid w:val="00977FEB"/>
    <w:rsid w:val="0098037E"/>
    <w:rsid w:val="0098049F"/>
    <w:rsid w:val="009805F1"/>
    <w:rsid w:val="00980DC6"/>
    <w:rsid w:val="00981DD9"/>
    <w:rsid w:val="00981F27"/>
    <w:rsid w:val="009823D7"/>
    <w:rsid w:val="0098257B"/>
    <w:rsid w:val="00982C17"/>
    <w:rsid w:val="00982D02"/>
    <w:rsid w:val="00983FCD"/>
    <w:rsid w:val="009846B5"/>
    <w:rsid w:val="00984DE4"/>
    <w:rsid w:val="00985789"/>
    <w:rsid w:val="0098582E"/>
    <w:rsid w:val="00985931"/>
    <w:rsid w:val="009859CC"/>
    <w:rsid w:val="0098620D"/>
    <w:rsid w:val="00986C34"/>
    <w:rsid w:val="00986DFB"/>
    <w:rsid w:val="009878FD"/>
    <w:rsid w:val="00987AEA"/>
    <w:rsid w:val="00987B09"/>
    <w:rsid w:val="00987CC9"/>
    <w:rsid w:val="00990A3F"/>
    <w:rsid w:val="00990CE9"/>
    <w:rsid w:val="00990E37"/>
    <w:rsid w:val="009919C7"/>
    <w:rsid w:val="00991DB5"/>
    <w:rsid w:val="009925D7"/>
    <w:rsid w:val="00992872"/>
    <w:rsid w:val="00992ACE"/>
    <w:rsid w:val="00992D99"/>
    <w:rsid w:val="009930ED"/>
    <w:rsid w:val="00993275"/>
    <w:rsid w:val="009932AC"/>
    <w:rsid w:val="00993BFB"/>
    <w:rsid w:val="00993EFE"/>
    <w:rsid w:val="009956F1"/>
    <w:rsid w:val="0099588D"/>
    <w:rsid w:val="00995A61"/>
    <w:rsid w:val="00995D34"/>
    <w:rsid w:val="00995EED"/>
    <w:rsid w:val="00996DBB"/>
    <w:rsid w:val="00996FC5"/>
    <w:rsid w:val="0099721E"/>
    <w:rsid w:val="0099740F"/>
    <w:rsid w:val="009979E8"/>
    <w:rsid w:val="00997CE5"/>
    <w:rsid w:val="00997D13"/>
    <w:rsid w:val="00997D75"/>
    <w:rsid w:val="00997FAD"/>
    <w:rsid w:val="009A08D2"/>
    <w:rsid w:val="009A16EE"/>
    <w:rsid w:val="009A222E"/>
    <w:rsid w:val="009A295F"/>
    <w:rsid w:val="009A2AEE"/>
    <w:rsid w:val="009A2EDB"/>
    <w:rsid w:val="009A2F50"/>
    <w:rsid w:val="009A33D7"/>
    <w:rsid w:val="009A3839"/>
    <w:rsid w:val="009A38B4"/>
    <w:rsid w:val="009A3F3C"/>
    <w:rsid w:val="009A404A"/>
    <w:rsid w:val="009A4A5D"/>
    <w:rsid w:val="009A4C07"/>
    <w:rsid w:val="009A4EE8"/>
    <w:rsid w:val="009A507B"/>
    <w:rsid w:val="009A5EA8"/>
    <w:rsid w:val="009A60BF"/>
    <w:rsid w:val="009A7384"/>
    <w:rsid w:val="009A750D"/>
    <w:rsid w:val="009A7DC7"/>
    <w:rsid w:val="009A7F96"/>
    <w:rsid w:val="009B0040"/>
    <w:rsid w:val="009B017D"/>
    <w:rsid w:val="009B01CF"/>
    <w:rsid w:val="009B0502"/>
    <w:rsid w:val="009B0B9E"/>
    <w:rsid w:val="009B0E80"/>
    <w:rsid w:val="009B1900"/>
    <w:rsid w:val="009B1C6D"/>
    <w:rsid w:val="009B1D02"/>
    <w:rsid w:val="009B2038"/>
    <w:rsid w:val="009B2201"/>
    <w:rsid w:val="009B2A5C"/>
    <w:rsid w:val="009B2FA1"/>
    <w:rsid w:val="009B3E16"/>
    <w:rsid w:val="009B3F8D"/>
    <w:rsid w:val="009B425F"/>
    <w:rsid w:val="009B4485"/>
    <w:rsid w:val="009B46A9"/>
    <w:rsid w:val="009B4A15"/>
    <w:rsid w:val="009B578E"/>
    <w:rsid w:val="009B5CC9"/>
    <w:rsid w:val="009B63AA"/>
    <w:rsid w:val="009B63DD"/>
    <w:rsid w:val="009B64A9"/>
    <w:rsid w:val="009B6649"/>
    <w:rsid w:val="009B68B4"/>
    <w:rsid w:val="009B6A9B"/>
    <w:rsid w:val="009B6AA1"/>
    <w:rsid w:val="009B6F42"/>
    <w:rsid w:val="009B70AC"/>
    <w:rsid w:val="009B75DC"/>
    <w:rsid w:val="009B769D"/>
    <w:rsid w:val="009B7984"/>
    <w:rsid w:val="009C0161"/>
    <w:rsid w:val="009C0258"/>
    <w:rsid w:val="009C0306"/>
    <w:rsid w:val="009C031A"/>
    <w:rsid w:val="009C041C"/>
    <w:rsid w:val="009C04DC"/>
    <w:rsid w:val="009C0B9F"/>
    <w:rsid w:val="009C0D9C"/>
    <w:rsid w:val="009C139F"/>
    <w:rsid w:val="009C142E"/>
    <w:rsid w:val="009C158B"/>
    <w:rsid w:val="009C19B8"/>
    <w:rsid w:val="009C1F75"/>
    <w:rsid w:val="009C29A0"/>
    <w:rsid w:val="009C330E"/>
    <w:rsid w:val="009C35EA"/>
    <w:rsid w:val="009C436F"/>
    <w:rsid w:val="009C4982"/>
    <w:rsid w:val="009C4AF1"/>
    <w:rsid w:val="009C5003"/>
    <w:rsid w:val="009C52B8"/>
    <w:rsid w:val="009C635C"/>
    <w:rsid w:val="009C6784"/>
    <w:rsid w:val="009C698E"/>
    <w:rsid w:val="009C69E3"/>
    <w:rsid w:val="009C6ABB"/>
    <w:rsid w:val="009C6D6F"/>
    <w:rsid w:val="009C73BE"/>
    <w:rsid w:val="009C7416"/>
    <w:rsid w:val="009C78A3"/>
    <w:rsid w:val="009C7F70"/>
    <w:rsid w:val="009D0990"/>
    <w:rsid w:val="009D0AAA"/>
    <w:rsid w:val="009D0B1D"/>
    <w:rsid w:val="009D0D35"/>
    <w:rsid w:val="009D0F88"/>
    <w:rsid w:val="009D130C"/>
    <w:rsid w:val="009D1938"/>
    <w:rsid w:val="009D270F"/>
    <w:rsid w:val="009D2CB6"/>
    <w:rsid w:val="009D3BAB"/>
    <w:rsid w:val="009D3EFD"/>
    <w:rsid w:val="009D4314"/>
    <w:rsid w:val="009D4563"/>
    <w:rsid w:val="009D45F2"/>
    <w:rsid w:val="009D5C81"/>
    <w:rsid w:val="009D5CE0"/>
    <w:rsid w:val="009D61FA"/>
    <w:rsid w:val="009D64AC"/>
    <w:rsid w:val="009D672F"/>
    <w:rsid w:val="009D69F2"/>
    <w:rsid w:val="009D739D"/>
    <w:rsid w:val="009D7CED"/>
    <w:rsid w:val="009E0D85"/>
    <w:rsid w:val="009E0F70"/>
    <w:rsid w:val="009E100B"/>
    <w:rsid w:val="009E176F"/>
    <w:rsid w:val="009E1A0A"/>
    <w:rsid w:val="009E2090"/>
    <w:rsid w:val="009E20C0"/>
    <w:rsid w:val="009E25E3"/>
    <w:rsid w:val="009E28CA"/>
    <w:rsid w:val="009E3552"/>
    <w:rsid w:val="009E3914"/>
    <w:rsid w:val="009E3D3A"/>
    <w:rsid w:val="009E4F6D"/>
    <w:rsid w:val="009E519E"/>
    <w:rsid w:val="009E5857"/>
    <w:rsid w:val="009E5ADA"/>
    <w:rsid w:val="009E61CE"/>
    <w:rsid w:val="009E6705"/>
    <w:rsid w:val="009E6964"/>
    <w:rsid w:val="009E6B78"/>
    <w:rsid w:val="009E6E7D"/>
    <w:rsid w:val="009E7540"/>
    <w:rsid w:val="009E7B5E"/>
    <w:rsid w:val="009E7D3C"/>
    <w:rsid w:val="009F0359"/>
    <w:rsid w:val="009F0833"/>
    <w:rsid w:val="009F0A0F"/>
    <w:rsid w:val="009F1311"/>
    <w:rsid w:val="009F192C"/>
    <w:rsid w:val="009F1AFA"/>
    <w:rsid w:val="009F1B20"/>
    <w:rsid w:val="009F2156"/>
    <w:rsid w:val="009F26D2"/>
    <w:rsid w:val="009F27F0"/>
    <w:rsid w:val="009F2A75"/>
    <w:rsid w:val="009F2B67"/>
    <w:rsid w:val="009F3060"/>
    <w:rsid w:val="009F3FF7"/>
    <w:rsid w:val="009F40A4"/>
    <w:rsid w:val="009F49CA"/>
    <w:rsid w:val="009F57CB"/>
    <w:rsid w:val="009F5D64"/>
    <w:rsid w:val="009F601B"/>
    <w:rsid w:val="009F6357"/>
    <w:rsid w:val="009F6A20"/>
    <w:rsid w:val="009F6ADD"/>
    <w:rsid w:val="009F6E2C"/>
    <w:rsid w:val="009F7CA9"/>
    <w:rsid w:val="009F7F35"/>
    <w:rsid w:val="00A0018D"/>
    <w:rsid w:val="00A0055B"/>
    <w:rsid w:val="00A007A7"/>
    <w:rsid w:val="00A00A09"/>
    <w:rsid w:val="00A00F05"/>
    <w:rsid w:val="00A010D3"/>
    <w:rsid w:val="00A011C4"/>
    <w:rsid w:val="00A01520"/>
    <w:rsid w:val="00A015DF"/>
    <w:rsid w:val="00A01E9C"/>
    <w:rsid w:val="00A02100"/>
    <w:rsid w:val="00A02222"/>
    <w:rsid w:val="00A027ED"/>
    <w:rsid w:val="00A02BEB"/>
    <w:rsid w:val="00A03C2E"/>
    <w:rsid w:val="00A04173"/>
    <w:rsid w:val="00A041E9"/>
    <w:rsid w:val="00A0461D"/>
    <w:rsid w:val="00A049E5"/>
    <w:rsid w:val="00A052FC"/>
    <w:rsid w:val="00A06552"/>
    <w:rsid w:val="00A06578"/>
    <w:rsid w:val="00A0663C"/>
    <w:rsid w:val="00A0725D"/>
    <w:rsid w:val="00A07576"/>
    <w:rsid w:val="00A10D41"/>
    <w:rsid w:val="00A11110"/>
    <w:rsid w:val="00A1189C"/>
    <w:rsid w:val="00A11B20"/>
    <w:rsid w:val="00A11CF5"/>
    <w:rsid w:val="00A11D04"/>
    <w:rsid w:val="00A1218F"/>
    <w:rsid w:val="00A1221F"/>
    <w:rsid w:val="00A131B6"/>
    <w:rsid w:val="00A142EA"/>
    <w:rsid w:val="00A15609"/>
    <w:rsid w:val="00A15CD9"/>
    <w:rsid w:val="00A163F7"/>
    <w:rsid w:val="00A170E0"/>
    <w:rsid w:val="00A179EE"/>
    <w:rsid w:val="00A17A9F"/>
    <w:rsid w:val="00A17D96"/>
    <w:rsid w:val="00A20298"/>
    <w:rsid w:val="00A2034C"/>
    <w:rsid w:val="00A20774"/>
    <w:rsid w:val="00A208DE"/>
    <w:rsid w:val="00A2098C"/>
    <w:rsid w:val="00A20A5F"/>
    <w:rsid w:val="00A21B85"/>
    <w:rsid w:val="00A21BAD"/>
    <w:rsid w:val="00A21F6F"/>
    <w:rsid w:val="00A224D8"/>
    <w:rsid w:val="00A2281A"/>
    <w:rsid w:val="00A229EE"/>
    <w:rsid w:val="00A22AD8"/>
    <w:rsid w:val="00A22C75"/>
    <w:rsid w:val="00A22CFF"/>
    <w:rsid w:val="00A22E17"/>
    <w:rsid w:val="00A23E0D"/>
    <w:rsid w:val="00A2413F"/>
    <w:rsid w:val="00A2426E"/>
    <w:rsid w:val="00A24EEF"/>
    <w:rsid w:val="00A2535B"/>
    <w:rsid w:val="00A25B13"/>
    <w:rsid w:val="00A26173"/>
    <w:rsid w:val="00A263D4"/>
    <w:rsid w:val="00A266D3"/>
    <w:rsid w:val="00A26855"/>
    <w:rsid w:val="00A26912"/>
    <w:rsid w:val="00A2701E"/>
    <w:rsid w:val="00A27090"/>
    <w:rsid w:val="00A2753F"/>
    <w:rsid w:val="00A27BEC"/>
    <w:rsid w:val="00A27C21"/>
    <w:rsid w:val="00A30093"/>
    <w:rsid w:val="00A30170"/>
    <w:rsid w:val="00A302FC"/>
    <w:rsid w:val="00A3051E"/>
    <w:rsid w:val="00A30EE2"/>
    <w:rsid w:val="00A3152C"/>
    <w:rsid w:val="00A315FC"/>
    <w:rsid w:val="00A319FA"/>
    <w:rsid w:val="00A31BFB"/>
    <w:rsid w:val="00A31E83"/>
    <w:rsid w:val="00A32525"/>
    <w:rsid w:val="00A325E5"/>
    <w:rsid w:val="00A32673"/>
    <w:rsid w:val="00A3273E"/>
    <w:rsid w:val="00A32CC0"/>
    <w:rsid w:val="00A32D2C"/>
    <w:rsid w:val="00A32D80"/>
    <w:rsid w:val="00A32FCC"/>
    <w:rsid w:val="00A3345B"/>
    <w:rsid w:val="00A34DAC"/>
    <w:rsid w:val="00A35337"/>
    <w:rsid w:val="00A355D2"/>
    <w:rsid w:val="00A356D8"/>
    <w:rsid w:val="00A3590A"/>
    <w:rsid w:val="00A3600F"/>
    <w:rsid w:val="00A3634B"/>
    <w:rsid w:val="00A36493"/>
    <w:rsid w:val="00A3649E"/>
    <w:rsid w:val="00A36A44"/>
    <w:rsid w:val="00A36DF1"/>
    <w:rsid w:val="00A3720E"/>
    <w:rsid w:val="00A3772F"/>
    <w:rsid w:val="00A40658"/>
    <w:rsid w:val="00A4074A"/>
    <w:rsid w:val="00A40C87"/>
    <w:rsid w:val="00A40D53"/>
    <w:rsid w:val="00A417C3"/>
    <w:rsid w:val="00A41914"/>
    <w:rsid w:val="00A42043"/>
    <w:rsid w:val="00A42095"/>
    <w:rsid w:val="00A42AB3"/>
    <w:rsid w:val="00A42AE0"/>
    <w:rsid w:val="00A42C54"/>
    <w:rsid w:val="00A42EDF"/>
    <w:rsid w:val="00A43F15"/>
    <w:rsid w:val="00A44522"/>
    <w:rsid w:val="00A4479A"/>
    <w:rsid w:val="00A44C7E"/>
    <w:rsid w:val="00A452D3"/>
    <w:rsid w:val="00A452ED"/>
    <w:rsid w:val="00A4537C"/>
    <w:rsid w:val="00A45491"/>
    <w:rsid w:val="00A454E5"/>
    <w:rsid w:val="00A46317"/>
    <w:rsid w:val="00A4636B"/>
    <w:rsid w:val="00A4689F"/>
    <w:rsid w:val="00A46CDA"/>
    <w:rsid w:val="00A473B5"/>
    <w:rsid w:val="00A47975"/>
    <w:rsid w:val="00A47D1E"/>
    <w:rsid w:val="00A47DC6"/>
    <w:rsid w:val="00A47EC3"/>
    <w:rsid w:val="00A501F2"/>
    <w:rsid w:val="00A506EB"/>
    <w:rsid w:val="00A50736"/>
    <w:rsid w:val="00A509D1"/>
    <w:rsid w:val="00A50FEB"/>
    <w:rsid w:val="00A5122D"/>
    <w:rsid w:val="00A51352"/>
    <w:rsid w:val="00A514EB"/>
    <w:rsid w:val="00A51CAC"/>
    <w:rsid w:val="00A5204B"/>
    <w:rsid w:val="00A522D4"/>
    <w:rsid w:val="00A52367"/>
    <w:rsid w:val="00A526CE"/>
    <w:rsid w:val="00A52D2E"/>
    <w:rsid w:val="00A52F38"/>
    <w:rsid w:val="00A5338B"/>
    <w:rsid w:val="00A53C5A"/>
    <w:rsid w:val="00A53CED"/>
    <w:rsid w:val="00A53DF7"/>
    <w:rsid w:val="00A543D8"/>
    <w:rsid w:val="00A54526"/>
    <w:rsid w:val="00A54770"/>
    <w:rsid w:val="00A548F0"/>
    <w:rsid w:val="00A54EA8"/>
    <w:rsid w:val="00A55642"/>
    <w:rsid w:val="00A5582F"/>
    <w:rsid w:val="00A55881"/>
    <w:rsid w:val="00A560AA"/>
    <w:rsid w:val="00A56A6A"/>
    <w:rsid w:val="00A56CD9"/>
    <w:rsid w:val="00A575E0"/>
    <w:rsid w:val="00A5799C"/>
    <w:rsid w:val="00A6013D"/>
    <w:rsid w:val="00A608E0"/>
    <w:rsid w:val="00A60D60"/>
    <w:rsid w:val="00A60E6E"/>
    <w:rsid w:val="00A612F2"/>
    <w:rsid w:val="00A6193B"/>
    <w:rsid w:val="00A62023"/>
    <w:rsid w:val="00A6222E"/>
    <w:rsid w:val="00A62565"/>
    <w:rsid w:val="00A62619"/>
    <w:rsid w:val="00A635EC"/>
    <w:rsid w:val="00A639CC"/>
    <w:rsid w:val="00A63C74"/>
    <w:rsid w:val="00A63ED0"/>
    <w:rsid w:val="00A64691"/>
    <w:rsid w:val="00A64942"/>
    <w:rsid w:val="00A64984"/>
    <w:rsid w:val="00A64C36"/>
    <w:rsid w:val="00A64C91"/>
    <w:rsid w:val="00A64F3A"/>
    <w:rsid w:val="00A6558A"/>
    <w:rsid w:val="00A65923"/>
    <w:rsid w:val="00A66018"/>
    <w:rsid w:val="00A660C9"/>
    <w:rsid w:val="00A66925"/>
    <w:rsid w:val="00A66B5A"/>
    <w:rsid w:val="00A66F76"/>
    <w:rsid w:val="00A67B4F"/>
    <w:rsid w:val="00A700B3"/>
    <w:rsid w:val="00A7022E"/>
    <w:rsid w:val="00A702DC"/>
    <w:rsid w:val="00A703AE"/>
    <w:rsid w:val="00A704A8"/>
    <w:rsid w:val="00A707AB"/>
    <w:rsid w:val="00A7086F"/>
    <w:rsid w:val="00A70F85"/>
    <w:rsid w:val="00A70F9E"/>
    <w:rsid w:val="00A712A2"/>
    <w:rsid w:val="00A71413"/>
    <w:rsid w:val="00A71C94"/>
    <w:rsid w:val="00A71DC5"/>
    <w:rsid w:val="00A72989"/>
    <w:rsid w:val="00A72CDD"/>
    <w:rsid w:val="00A73272"/>
    <w:rsid w:val="00A7386E"/>
    <w:rsid w:val="00A73BD1"/>
    <w:rsid w:val="00A743E9"/>
    <w:rsid w:val="00A74B7E"/>
    <w:rsid w:val="00A75117"/>
    <w:rsid w:val="00A757A6"/>
    <w:rsid w:val="00A75BB9"/>
    <w:rsid w:val="00A75CD9"/>
    <w:rsid w:val="00A7642B"/>
    <w:rsid w:val="00A7719D"/>
    <w:rsid w:val="00A77A11"/>
    <w:rsid w:val="00A77BB6"/>
    <w:rsid w:val="00A77F6A"/>
    <w:rsid w:val="00A80087"/>
    <w:rsid w:val="00A80AB8"/>
    <w:rsid w:val="00A80DD1"/>
    <w:rsid w:val="00A814D1"/>
    <w:rsid w:val="00A815A6"/>
    <w:rsid w:val="00A824E3"/>
    <w:rsid w:val="00A82C6B"/>
    <w:rsid w:val="00A82D3B"/>
    <w:rsid w:val="00A83EF9"/>
    <w:rsid w:val="00A83F34"/>
    <w:rsid w:val="00A847DD"/>
    <w:rsid w:val="00A84850"/>
    <w:rsid w:val="00A84C98"/>
    <w:rsid w:val="00A8527C"/>
    <w:rsid w:val="00A859F9"/>
    <w:rsid w:val="00A8602A"/>
    <w:rsid w:val="00A86C6C"/>
    <w:rsid w:val="00A874C6"/>
    <w:rsid w:val="00A900F6"/>
    <w:rsid w:val="00A902F3"/>
    <w:rsid w:val="00A905CD"/>
    <w:rsid w:val="00A9077E"/>
    <w:rsid w:val="00A909A2"/>
    <w:rsid w:val="00A90AF3"/>
    <w:rsid w:val="00A91117"/>
    <w:rsid w:val="00A91190"/>
    <w:rsid w:val="00A91A52"/>
    <w:rsid w:val="00A91F3C"/>
    <w:rsid w:val="00A92385"/>
    <w:rsid w:val="00A92AB6"/>
    <w:rsid w:val="00A92B6B"/>
    <w:rsid w:val="00A92D6E"/>
    <w:rsid w:val="00A93E0B"/>
    <w:rsid w:val="00A94C30"/>
    <w:rsid w:val="00A94C8D"/>
    <w:rsid w:val="00A94D47"/>
    <w:rsid w:val="00A94FA1"/>
    <w:rsid w:val="00A94FCC"/>
    <w:rsid w:val="00A950E9"/>
    <w:rsid w:val="00A95223"/>
    <w:rsid w:val="00A9595B"/>
    <w:rsid w:val="00A95A1B"/>
    <w:rsid w:val="00A96A79"/>
    <w:rsid w:val="00A97084"/>
    <w:rsid w:val="00AA02DF"/>
    <w:rsid w:val="00AA0FF4"/>
    <w:rsid w:val="00AA1D18"/>
    <w:rsid w:val="00AA27BB"/>
    <w:rsid w:val="00AA32F9"/>
    <w:rsid w:val="00AA3E9E"/>
    <w:rsid w:val="00AA4113"/>
    <w:rsid w:val="00AA43DD"/>
    <w:rsid w:val="00AA44EE"/>
    <w:rsid w:val="00AA45EC"/>
    <w:rsid w:val="00AA47FC"/>
    <w:rsid w:val="00AA51C9"/>
    <w:rsid w:val="00AA5A38"/>
    <w:rsid w:val="00AA6270"/>
    <w:rsid w:val="00AA66A3"/>
    <w:rsid w:val="00AA7367"/>
    <w:rsid w:val="00AA73F8"/>
    <w:rsid w:val="00AA75B8"/>
    <w:rsid w:val="00AA76E4"/>
    <w:rsid w:val="00AA7B8E"/>
    <w:rsid w:val="00AB002F"/>
    <w:rsid w:val="00AB0481"/>
    <w:rsid w:val="00AB0A26"/>
    <w:rsid w:val="00AB0D34"/>
    <w:rsid w:val="00AB140B"/>
    <w:rsid w:val="00AB1548"/>
    <w:rsid w:val="00AB164E"/>
    <w:rsid w:val="00AB1A43"/>
    <w:rsid w:val="00AB1C37"/>
    <w:rsid w:val="00AB1D83"/>
    <w:rsid w:val="00AB2307"/>
    <w:rsid w:val="00AB2AAF"/>
    <w:rsid w:val="00AB334D"/>
    <w:rsid w:val="00AB3B01"/>
    <w:rsid w:val="00AB3D4A"/>
    <w:rsid w:val="00AB4546"/>
    <w:rsid w:val="00AB4688"/>
    <w:rsid w:val="00AB48B6"/>
    <w:rsid w:val="00AB4A2E"/>
    <w:rsid w:val="00AB4B93"/>
    <w:rsid w:val="00AB5673"/>
    <w:rsid w:val="00AB5B9C"/>
    <w:rsid w:val="00AB5E00"/>
    <w:rsid w:val="00AB631C"/>
    <w:rsid w:val="00AB680D"/>
    <w:rsid w:val="00AB6E1B"/>
    <w:rsid w:val="00AB7DD9"/>
    <w:rsid w:val="00AC046C"/>
    <w:rsid w:val="00AC0916"/>
    <w:rsid w:val="00AC09F3"/>
    <w:rsid w:val="00AC142E"/>
    <w:rsid w:val="00AC17C9"/>
    <w:rsid w:val="00AC226A"/>
    <w:rsid w:val="00AC28DA"/>
    <w:rsid w:val="00AC2DAC"/>
    <w:rsid w:val="00AC3215"/>
    <w:rsid w:val="00AC3738"/>
    <w:rsid w:val="00AC38D5"/>
    <w:rsid w:val="00AC3E7B"/>
    <w:rsid w:val="00AC466E"/>
    <w:rsid w:val="00AC46A8"/>
    <w:rsid w:val="00AC4E38"/>
    <w:rsid w:val="00AC4FA6"/>
    <w:rsid w:val="00AC5049"/>
    <w:rsid w:val="00AC551C"/>
    <w:rsid w:val="00AC5ED9"/>
    <w:rsid w:val="00AC6011"/>
    <w:rsid w:val="00AC6086"/>
    <w:rsid w:val="00AC682A"/>
    <w:rsid w:val="00AC6B77"/>
    <w:rsid w:val="00AC731F"/>
    <w:rsid w:val="00AC7366"/>
    <w:rsid w:val="00AC7CF1"/>
    <w:rsid w:val="00AD02BF"/>
    <w:rsid w:val="00AD033C"/>
    <w:rsid w:val="00AD04C6"/>
    <w:rsid w:val="00AD07ED"/>
    <w:rsid w:val="00AD0C78"/>
    <w:rsid w:val="00AD0F21"/>
    <w:rsid w:val="00AD1C72"/>
    <w:rsid w:val="00AD2185"/>
    <w:rsid w:val="00AD2724"/>
    <w:rsid w:val="00AD3351"/>
    <w:rsid w:val="00AD38D5"/>
    <w:rsid w:val="00AD4CDF"/>
    <w:rsid w:val="00AD4EA6"/>
    <w:rsid w:val="00AD51E6"/>
    <w:rsid w:val="00AD586D"/>
    <w:rsid w:val="00AD6574"/>
    <w:rsid w:val="00AD69C8"/>
    <w:rsid w:val="00AD6C02"/>
    <w:rsid w:val="00AD6DC9"/>
    <w:rsid w:val="00AD734C"/>
    <w:rsid w:val="00AD7436"/>
    <w:rsid w:val="00AD76E5"/>
    <w:rsid w:val="00AD7D18"/>
    <w:rsid w:val="00AD7E94"/>
    <w:rsid w:val="00AE0286"/>
    <w:rsid w:val="00AE035C"/>
    <w:rsid w:val="00AE046C"/>
    <w:rsid w:val="00AE0A9B"/>
    <w:rsid w:val="00AE0F11"/>
    <w:rsid w:val="00AE1C75"/>
    <w:rsid w:val="00AE1E86"/>
    <w:rsid w:val="00AE1F60"/>
    <w:rsid w:val="00AE1F95"/>
    <w:rsid w:val="00AE2D53"/>
    <w:rsid w:val="00AE2DF9"/>
    <w:rsid w:val="00AE302D"/>
    <w:rsid w:val="00AE323C"/>
    <w:rsid w:val="00AE33B0"/>
    <w:rsid w:val="00AE372F"/>
    <w:rsid w:val="00AE43FD"/>
    <w:rsid w:val="00AE46BC"/>
    <w:rsid w:val="00AE52A0"/>
    <w:rsid w:val="00AE66D3"/>
    <w:rsid w:val="00AE6A29"/>
    <w:rsid w:val="00AE6AC6"/>
    <w:rsid w:val="00AE6AD0"/>
    <w:rsid w:val="00AE6B40"/>
    <w:rsid w:val="00AE738E"/>
    <w:rsid w:val="00AE783D"/>
    <w:rsid w:val="00AE7C4E"/>
    <w:rsid w:val="00AE7F85"/>
    <w:rsid w:val="00AF018C"/>
    <w:rsid w:val="00AF0E5A"/>
    <w:rsid w:val="00AF0E6B"/>
    <w:rsid w:val="00AF13FC"/>
    <w:rsid w:val="00AF1ED0"/>
    <w:rsid w:val="00AF1F3D"/>
    <w:rsid w:val="00AF1FE4"/>
    <w:rsid w:val="00AF2174"/>
    <w:rsid w:val="00AF25B8"/>
    <w:rsid w:val="00AF291E"/>
    <w:rsid w:val="00AF2A9D"/>
    <w:rsid w:val="00AF2F2A"/>
    <w:rsid w:val="00AF3269"/>
    <w:rsid w:val="00AF3CD5"/>
    <w:rsid w:val="00AF44E5"/>
    <w:rsid w:val="00AF4DE2"/>
    <w:rsid w:val="00AF4F5E"/>
    <w:rsid w:val="00AF529C"/>
    <w:rsid w:val="00AF590D"/>
    <w:rsid w:val="00AF5FEF"/>
    <w:rsid w:val="00AF6315"/>
    <w:rsid w:val="00AF64D3"/>
    <w:rsid w:val="00AF64E8"/>
    <w:rsid w:val="00AF6638"/>
    <w:rsid w:val="00AF69D3"/>
    <w:rsid w:val="00AF6D66"/>
    <w:rsid w:val="00AF70D3"/>
    <w:rsid w:val="00AF7BB7"/>
    <w:rsid w:val="00B00107"/>
    <w:rsid w:val="00B0061C"/>
    <w:rsid w:val="00B00D40"/>
    <w:rsid w:val="00B0110C"/>
    <w:rsid w:val="00B0117B"/>
    <w:rsid w:val="00B0145E"/>
    <w:rsid w:val="00B01677"/>
    <w:rsid w:val="00B01DD1"/>
    <w:rsid w:val="00B01EE1"/>
    <w:rsid w:val="00B02034"/>
    <w:rsid w:val="00B0213F"/>
    <w:rsid w:val="00B021D4"/>
    <w:rsid w:val="00B022E8"/>
    <w:rsid w:val="00B028B6"/>
    <w:rsid w:val="00B02FDB"/>
    <w:rsid w:val="00B03424"/>
    <w:rsid w:val="00B0360A"/>
    <w:rsid w:val="00B03C4E"/>
    <w:rsid w:val="00B03FBA"/>
    <w:rsid w:val="00B04F89"/>
    <w:rsid w:val="00B05B23"/>
    <w:rsid w:val="00B06751"/>
    <w:rsid w:val="00B06775"/>
    <w:rsid w:val="00B06911"/>
    <w:rsid w:val="00B06B9E"/>
    <w:rsid w:val="00B072EF"/>
    <w:rsid w:val="00B07805"/>
    <w:rsid w:val="00B07AD0"/>
    <w:rsid w:val="00B10A60"/>
    <w:rsid w:val="00B10B6D"/>
    <w:rsid w:val="00B10CE3"/>
    <w:rsid w:val="00B10DE5"/>
    <w:rsid w:val="00B10E11"/>
    <w:rsid w:val="00B11E3D"/>
    <w:rsid w:val="00B11F48"/>
    <w:rsid w:val="00B12637"/>
    <w:rsid w:val="00B137E4"/>
    <w:rsid w:val="00B14583"/>
    <w:rsid w:val="00B1481F"/>
    <w:rsid w:val="00B148EB"/>
    <w:rsid w:val="00B14B4C"/>
    <w:rsid w:val="00B14CEA"/>
    <w:rsid w:val="00B15656"/>
    <w:rsid w:val="00B15771"/>
    <w:rsid w:val="00B16454"/>
    <w:rsid w:val="00B16590"/>
    <w:rsid w:val="00B166BD"/>
    <w:rsid w:val="00B168F7"/>
    <w:rsid w:val="00B17223"/>
    <w:rsid w:val="00B1730D"/>
    <w:rsid w:val="00B1775E"/>
    <w:rsid w:val="00B17A35"/>
    <w:rsid w:val="00B21AE2"/>
    <w:rsid w:val="00B21CA6"/>
    <w:rsid w:val="00B220A2"/>
    <w:rsid w:val="00B22389"/>
    <w:rsid w:val="00B22EF1"/>
    <w:rsid w:val="00B235AA"/>
    <w:rsid w:val="00B241B9"/>
    <w:rsid w:val="00B248CE"/>
    <w:rsid w:val="00B248F5"/>
    <w:rsid w:val="00B24911"/>
    <w:rsid w:val="00B24D88"/>
    <w:rsid w:val="00B25208"/>
    <w:rsid w:val="00B25787"/>
    <w:rsid w:val="00B258E4"/>
    <w:rsid w:val="00B26425"/>
    <w:rsid w:val="00B267E0"/>
    <w:rsid w:val="00B26C49"/>
    <w:rsid w:val="00B26E02"/>
    <w:rsid w:val="00B26E4C"/>
    <w:rsid w:val="00B27315"/>
    <w:rsid w:val="00B27959"/>
    <w:rsid w:val="00B279A9"/>
    <w:rsid w:val="00B27DD8"/>
    <w:rsid w:val="00B27F5C"/>
    <w:rsid w:val="00B306ED"/>
    <w:rsid w:val="00B30996"/>
    <w:rsid w:val="00B31496"/>
    <w:rsid w:val="00B31549"/>
    <w:rsid w:val="00B31927"/>
    <w:rsid w:val="00B31CA1"/>
    <w:rsid w:val="00B32318"/>
    <w:rsid w:val="00B32731"/>
    <w:rsid w:val="00B32D03"/>
    <w:rsid w:val="00B32EDE"/>
    <w:rsid w:val="00B33272"/>
    <w:rsid w:val="00B339DF"/>
    <w:rsid w:val="00B34493"/>
    <w:rsid w:val="00B34836"/>
    <w:rsid w:val="00B34BFC"/>
    <w:rsid w:val="00B353C9"/>
    <w:rsid w:val="00B35509"/>
    <w:rsid w:val="00B35606"/>
    <w:rsid w:val="00B35EA2"/>
    <w:rsid w:val="00B35F0C"/>
    <w:rsid w:val="00B36799"/>
    <w:rsid w:val="00B36D88"/>
    <w:rsid w:val="00B3741D"/>
    <w:rsid w:val="00B3772C"/>
    <w:rsid w:val="00B37DAC"/>
    <w:rsid w:val="00B40699"/>
    <w:rsid w:val="00B40748"/>
    <w:rsid w:val="00B40EB6"/>
    <w:rsid w:val="00B41E10"/>
    <w:rsid w:val="00B4295A"/>
    <w:rsid w:val="00B42CD4"/>
    <w:rsid w:val="00B42D42"/>
    <w:rsid w:val="00B4356A"/>
    <w:rsid w:val="00B4411D"/>
    <w:rsid w:val="00B445E3"/>
    <w:rsid w:val="00B446D4"/>
    <w:rsid w:val="00B44C60"/>
    <w:rsid w:val="00B44F81"/>
    <w:rsid w:val="00B45016"/>
    <w:rsid w:val="00B45D43"/>
    <w:rsid w:val="00B46101"/>
    <w:rsid w:val="00B461B4"/>
    <w:rsid w:val="00B46D80"/>
    <w:rsid w:val="00B46EC2"/>
    <w:rsid w:val="00B503BB"/>
    <w:rsid w:val="00B50D55"/>
    <w:rsid w:val="00B50ED6"/>
    <w:rsid w:val="00B50F91"/>
    <w:rsid w:val="00B51067"/>
    <w:rsid w:val="00B5116D"/>
    <w:rsid w:val="00B521C7"/>
    <w:rsid w:val="00B5289E"/>
    <w:rsid w:val="00B52A5C"/>
    <w:rsid w:val="00B5376E"/>
    <w:rsid w:val="00B53972"/>
    <w:rsid w:val="00B53BD4"/>
    <w:rsid w:val="00B53D10"/>
    <w:rsid w:val="00B53FF4"/>
    <w:rsid w:val="00B55488"/>
    <w:rsid w:val="00B555A9"/>
    <w:rsid w:val="00B5565E"/>
    <w:rsid w:val="00B5597D"/>
    <w:rsid w:val="00B55E2F"/>
    <w:rsid w:val="00B55F0A"/>
    <w:rsid w:val="00B55FDE"/>
    <w:rsid w:val="00B56015"/>
    <w:rsid w:val="00B5615E"/>
    <w:rsid w:val="00B561C8"/>
    <w:rsid w:val="00B56356"/>
    <w:rsid w:val="00B56627"/>
    <w:rsid w:val="00B567A6"/>
    <w:rsid w:val="00B56EEE"/>
    <w:rsid w:val="00B56F9D"/>
    <w:rsid w:val="00B575E1"/>
    <w:rsid w:val="00B5788C"/>
    <w:rsid w:val="00B57CB1"/>
    <w:rsid w:val="00B57E4E"/>
    <w:rsid w:val="00B57F36"/>
    <w:rsid w:val="00B60748"/>
    <w:rsid w:val="00B60B7E"/>
    <w:rsid w:val="00B60C8E"/>
    <w:rsid w:val="00B6102E"/>
    <w:rsid w:val="00B61A59"/>
    <w:rsid w:val="00B62109"/>
    <w:rsid w:val="00B62733"/>
    <w:rsid w:val="00B634DA"/>
    <w:rsid w:val="00B63801"/>
    <w:rsid w:val="00B63E95"/>
    <w:rsid w:val="00B63F94"/>
    <w:rsid w:val="00B642F7"/>
    <w:rsid w:val="00B643C8"/>
    <w:rsid w:val="00B6467C"/>
    <w:rsid w:val="00B64F67"/>
    <w:rsid w:val="00B6520C"/>
    <w:rsid w:val="00B65491"/>
    <w:rsid w:val="00B657F7"/>
    <w:rsid w:val="00B65984"/>
    <w:rsid w:val="00B65A38"/>
    <w:rsid w:val="00B665FA"/>
    <w:rsid w:val="00B66639"/>
    <w:rsid w:val="00B6667A"/>
    <w:rsid w:val="00B66695"/>
    <w:rsid w:val="00B669D6"/>
    <w:rsid w:val="00B66FE7"/>
    <w:rsid w:val="00B670A8"/>
    <w:rsid w:val="00B674C0"/>
    <w:rsid w:val="00B70AC3"/>
    <w:rsid w:val="00B712AA"/>
    <w:rsid w:val="00B714E6"/>
    <w:rsid w:val="00B717A0"/>
    <w:rsid w:val="00B718E0"/>
    <w:rsid w:val="00B71F97"/>
    <w:rsid w:val="00B7302B"/>
    <w:rsid w:val="00B73551"/>
    <w:rsid w:val="00B736A7"/>
    <w:rsid w:val="00B73937"/>
    <w:rsid w:val="00B73BF8"/>
    <w:rsid w:val="00B73E1C"/>
    <w:rsid w:val="00B7421F"/>
    <w:rsid w:val="00B74505"/>
    <w:rsid w:val="00B7474D"/>
    <w:rsid w:val="00B74BF9"/>
    <w:rsid w:val="00B74DC9"/>
    <w:rsid w:val="00B74FB1"/>
    <w:rsid w:val="00B751A5"/>
    <w:rsid w:val="00B75C65"/>
    <w:rsid w:val="00B75D9C"/>
    <w:rsid w:val="00B76BE0"/>
    <w:rsid w:val="00B76F56"/>
    <w:rsid w:val="00B77663"/>
    <w:rsid w:val="00B77E19"/>
    <w:rsid w:val="00B80149"/>
    <w:rsid w:val="00B807D7"/>
    <w:rsid w:val="00B80B45"/>
    <w:rsid w:val="00B80E59"/>
    <w:rsid w:val="00B80E71"/>
    <w:rsid w:val="00B81E11"/>
    <w:rsid w:val="00B822BC"/>
    <w:rsid w:val="00B8282B"/>
    <w:rsid w:val="00B82978"/>
    <w:rsid w:val="00B82BEE"/>
    <w:rsid w:val="00B83EB4"/>
    <w:rsid w:val="00B84165"/>
    <w:rsid w:val="00B8476A"/>
    <w:rsid w:val="00B84F08"/>
    <w:rsid w:val="00B86165"/>
    <w:rsid w:val="00B862EB"/>
    <w:rsid w:val="00B865D7"/>
    <w:rsid w:val="00B86720"/>
    <w:rsid w:val="00B86926"/>
    <w:rsid w:val="00B86A37"/>
    <w:rsid w:val="00B86E47"/>
    <w:rsid w:val="00B87516"/>
    <w:rsid w:val="00B87B88"/>
    <w:rsid w:val="00B90525"/>
    <w:rsid w:val="00B90783"/>
    <w:rsid w:val="00B908BC"/>
    <w:rsid w:val="00B90DBA"/>
    <w:rsid w:val="00B9115E"/>
    <w:rsid w:val="00B91254"/>
    <w:rsid w:val="00B917CD"/>
    <w:rsid w:val="00B91A8C"/>
    <w:rsid w:val="00B9268F"/>
    <w:rsid w:val="00B92D07"/>
    <w:rsid w:val="00B92DC1"/>
    <w:rsid w:val="00B92F57"/>
    <w:rsid w:val="00B93CCA"/>
    <w:rsid w:val="00B93EA0"/>
    <w:rsid w:val="00B9449C"/>
    <w:rsid w:val="00B949DC"/>
    <w:rsid w:val="00B9531A"/>
    <w:rsid w:val="00B9561D"/>
    <w:rsid w:val="00B9577E"/>
    <w:rsid w:val="00B95D48"/>
    <w:rsid w:val="00B95F62"/>
    <w:rsid w:val="00B96427"/>
    <w:rsid w:val="00B967A4"/>
    <w:rsid w:val="00B96F5E"/>
    <w:rsid w:val="00B96FE1"/>
    <w:rsid w:val="00B971F8"/>
    <w:rsid w:val="00B9792A"/>
    <w:rsid w:val="00B97EC9"/>
    <w:rsid w:val="00B97F60"/>
    <w:rsid w:val="00BA0FAD"/>
    <w:rsid w:val="00BA1398"/>
    <w:rsid w:val="00BA1575"/>
    <w:rsid w:val="00BA255F"/>
    <w:rsid w:val="00BA291B"/>
    <w:rsid w:val="00BA315C"/>
    <w:rsid w:val="00BA4790"/>
    <w:rsid w:val="00BA48AD"/>
    <w:rsid w:val="00BA4CAB"/>
    <w:rsid w:val="00BA4CF7"/>
    <w:rsid w:val="00BA5015"/>
    <w:rsid w:val="00BA5EE8"/>
    <w:rsid w:val="00BA6AB9"/>
    <w:rsid w:val="00BA6E88"/>
    <w:rsid w:val="00BA6EF5"/>
    <w:rsid w:val="00BA7898"/>
    <w:rsid w:val="00BB0D34"/>
    <w:rsid w:val="00BB22C7"/>
    <w:rsid w:val="00BB2446"/>
    <w:rsid w:val="00BB246A"/>
    <w:rsid w:val="00BB276E"/>
    <w:rsid w:val="00BB2CE8"/>
    <w:rsid w:val="00BB2DF2"/>
    <w:rsid w:val="00BB34CE"/>
    <w:rsid w:val="00BB3E97"/>
    <w:rsid w:val="00BB4A62"/>
    <w:rsid w:val="00BB4D7E"/>
    <w:rsid w:val="00BB50C0"/>
    <w:rsid w:val="00BB5682"/>
    <w:rsid w:val="00BB5815"/>
    <w:rsid w:val="00BB63AE"/>
    <w:rsid w:val="00BB63F6"/>
    <w:rsid w:val="00BB651F"/>
    <w:rsid w:val="00BB6B3C"/>
    <w:rsid w:val="00BB6F06"/>
    <w:rsid w:val="00BB77CF"/>
    <w:rsid w:val="00BB7928"/>
    <w:rsid w:val="00BB79CA"/>
    <w:rsid w:val="00BC0098"/>
    <w:rsid w:val="00BC04A0"/>
    <w:rsid w:val="00BC0A96"/>
    <w:rsid w:val="00BC0E38"/>
    <w:rsid w:val="00BC18FE"/>
    <w:rsid w:val="00BC1ECA"/>
    <w:rsid w:val="00BC20B1"/>
    <w:rsid w:val="00BC2898"/>
    <w:rsid w:val="00BC2D07"/>
    <w:rsid w:val="00BC34DA"/>
    <w:rsid w:val="00BC38E1"/>
    <w:rsid w:val="00BC39DD"/>
    <w:rsid w:val="00BC5878"/>
    <w:rsid w:val="00BC65E6"/>
    <w:rsid w:val="00BC674E"/>
    <w:rsid w:val="00BC684F"/>
    <w:rsid w:val="00BC7433"/>
    <w:rsid w:val="00BC7845"/>
    <w:rsid w:val="00BC7958"/>
    <w:rsid w:val="00BC7B46"/>
    <w:rsid w:val="00BC7D42"/>
    <w:rsid w:val="00BD02C4"/>
    <w:rsid w:val="00BD161A"/>
    <w:rsid w:val="00BD212E"/>
    <w:rsid w:val="00BD2907"/>
    <w:rsid w:val="00BD2C17"/>
    <w:rsid w:val="00BD2E57"/>
    <w:rsid w:val="00BD3123"/>
    <w:rsid w:val="00BD348A"/>
    <w:rsid w:val="00BD3495"/>
    <w:rsid w:val="00BD3862"/>
    <w:rsid w:val="00BD3C1F"/>
    <w:rsid w:val="00BD3D6A"/>
    <w:rsid w:val="00BD4285"/>
    <w:rsid w:val="00BD50D0"/>
    <w:rsid w:val="00BD563D"/>
    <w:rsid w:val="00BD5CE0"/>
    <w:rsid w:val="00BD694B"/>
    <w:rsid w:val="00BD6D95"/>
    <w:rsid w:val="00BD6D96"/>
    <w:rsid w:val="00BD7173"/>
    <w:rsid w:val="00BD75DD"/>
    <w:rsid w:val="00BD7777"/>
    <w:rsid w:val="00BE0354"/>
    <w:rsid w:val="00BE04C5"/>
    <w:rsid w:val="00BE0657"/>
    <w:rsid w:val="00BE06A2"/>
    <w:rsid w:val="00BE0B5D"/>
    <w:rsid w:val="00BE1389"/>
    <w:rsid w:val="00BE14F4"/>
    <w:rsid w:val="00BE17E2"/>
    <w:rsid w:val="00BE1A88"/>
    <w:rsid w:val="00BE1C9C"/>
    <w:rsid w:val="00BE2A40"/>
    <w:rsid w:val="00BE2D90"/>
    <w:rsid w:val="00BE2DF8"/>
    <w:rsid w:val="00BE3043"/>
    <w:rsid w:val="00BE31E8"/>
    <w:rsid w:val="00BE386A"/>
    <w:rsid w:val="00BE3B4F"/>
    <w:rsid w:val="00BE3FAE"/>
    <w:rsid w:val="00BE43CF"/>
    <w:rsid w:val="00BE4C6D"/>
    <w:rsid w:val="00BE640B"/>
    <w:rsid w:val="00BE6720"/>
    <w:rsid w:val="00BE6AA2"/>
    <w:rsid w:val="00BE6DB4"/>
    <w:rsid w:val="00BE6EDA"/>
    <w:rsid w:val="00BE7019"/>
    <w:rsid w:val="00BE7FC2"/>
    <w:rsid w:val="00BF0A90"/>
    <w:rsid w:val="00BF0D8C"/>
    <w:rsid w:val="00BF0DFA"/>
    <w:rsid w:val="00BF0E6D"/>
    <w:rsid w:val="00BF0F57"/>
    <w:rsid w:val="00BF10EF"/>
    <w:rsid w:val="00BF1DDC"/>
    <w:rsid w:val="00BF2247"/>
    <w:rsid w:val="00BF29C1"/>
    <w:rsid w:val="00BF2B8D"/>
    <w:rsid w:val="00BF2F7B"/>
    <w:rsid w:val="00BF34AE"/>
    <w:rsid w:val="00BF3534"/>
    <w:rsid w:val="00BF391B"/>
    <w:rsid w:val="00BF40C9"/>
    <w:rsid w:val="00BF4C76"/>
    <w:rsid w:val="00BF4E83"/>
    <w:rsid w:val="00BF5617"/>
    <w:rsid w:val="00BF573D"/>
    <w:rsid w:val="00BF61EE"/>
    <w:rsid w:val="00BF6575"/>
    <w:rsid w:val="00BF6C7F"/>
    <w:rsid w:val="00BF714C"/>
    <w:rsid w:val="00BF717D"/>
    <w:rsid w:val="00C00043"/>
    <w:rsid w:val="00C0186C"/>
    <w:rsid w:val="00C029CB"/>
    <w:rsid w:val="00C037A4"/>
    <w:rsid w:val="00C037EC"/>
    <w:rsid w:val="00C039C6"/>
    <w:rsid w:val="00C03C60"/>
    <w:rsid w:val="00C04347"/>
    <w:rsid w:val="00C04409"/>
    <w:rsid w:val="00C045AD"/>
    <w:rsid w:val="00C049B9"/>
    <w:rsid w:val="00C04A1C"/>
    <w:rsid w:val="00C04B51"/>
    <w:rsid w:val="00C0563C"/>
    <w:rsid w:val="00C0628E"/>
    <w:rsid w:val="00C0658B"/>
    <w:rsid w:val="00C06D18"/>
    <w:rsid w:val="00C0716C"/>
    <w:rsid w:val="00C07604"/>
    <w:rsid w:val="00C07F90"/>
    <w:rsid w:val="00C10561"/>
    <w:rsid w:val="00C10772"/>
    <w:rsid w:val="00C1106A"/>
    <w:rsid w:val="00C113FD"/>
    <w:rsid w:val="00C1166C"/>
    <w:rsid w:val="00C11731"/>
    <w:rsid w:val="00C11A7E"/>
    <w:rsid w:val="00C11C74"/>
    <w:rsid w:val="00C11CA2"/>
    <w:rsid w:val="00C11D0F"/>
    <w:rsid w:val="00C11EEE"/>
    <w:rsid w:val="00C12565"/>
    <w:rsid w:val="00C12595"/>
    <w:rsid w:val="00C12D52"/>
    <w:rsid w:val="00C12E9A"/>
    <w:rsid w:val="00C1316B"/>
    <w:rsid w:val="00C132BF"/>
    <w:rsid w:val="00C13689"/>
    <w:rsid w:val="00C13D4C"/>
    <w:rsid w:val="00C14541"/>
    <w:rsid w:val="00C14F2D"/>
    <w:rsid w:val="00C160B7"/>
    <w:rsid w:val="00C1634A"/>
    <w:rsid w:val="00C166A6"/>
    <w:rsid w:val="00C1671D"/>
    <w:rsid w:val="00C16D13"/>
    <w:rsid w:val="00C17157"/>
    <w:rsid w:val="00C17555"/>
    <w:rsid w:val="00C175A0"/>
    <w:rsid w:val="00C1761C"/>
    <w:rsid w:val="00C1774F"/>
    <w:rsid w:val="00C17A3E"/>
    <w:rsid w:val="00C17D9B"/>
    <w:rsid w:val="00C201A9"/>
    <w:rsid w:val="00C2028A"/>
    <w:rsid w:val="00C203B9"/>
    <w:rsid w:val="00C20D32"/>
    <w:rsid w:val="00C20E9E"/>
    <w:rsid w:val="00C218BC"/>
    <w:rsid w:val="00C21C59"/>
    <w:rsid w:val="00C21EC2"/>
    <w:rsid w:val="00C22227"/>
    <w:rsid w:val="00C2295B"/>
    <w:rsid w:val="00C22C5F"/>
    <w:rsid w:val="00C22CC9"/>
    <w:rsid w:val="00C23B2E"/>
    <w:rsid w:val="00C23FD3"/>
    <w:rsid w:val="00C2413E"/>
    <w:rsid w:val="00C24D09"/>
    <w:rsid w:val="00C261C6"/>
    <w:rsid w:val="00C269D1"/>
    <w:rsid w:val="00C26C83"/>
    <w:rsid w:val="00C27291"/>
    <w:rsid w:val="00C27C61"/>
    <w:rsid w:val="00C27CC4"/>
    <w:rsid w:val="00C30399"/>
    <w:rsid w:val="00C303CC"/>
    <w:rsid w:val="00C305B3"/>
    <w:rsid w:val="00C30613"/>
    <w:rsid w:val="00C3067C"/>
    <w:rsid w:val="00C30803"/>
    <w:rsid w:val="00C30B81"/>
    <w:rsid w:val="00C30F17"/>
    <w:rsid w:val="00C3130E"/>
    <w:rsid w:val="00C319E6"/>
    <w:rsid w:val="00C31B6B"/>
    <w:rsid w:val="00C31F8C"/>
    <w:rsid w:val="00C3241E"/>
    <w:rsid w:val="00C328F7"/>
    <w:rsid w:val="00C32A48"/>
    <w:rsid w:val="00C33719"/>
    <w:rsid w:val="00C33F54"/>
    <w:rsid w:val="00C3436F"/>
    <w:rsid w:val="00C34439"/>
    <w:rsid w:val="00C3481F"/>
    <w:rsid w:val="00C34912"/>
    <w:rsid w:val="00C34B9B"/>
    <w:rsid w:val="00C3505B"/>
    <w:rsid w:val="00C351F1"/>
    <w:rsid w:val="00C3539F"/>
    <w:rsid w:val="00C35595"/>
    <w:rsid w:val="00C35914"/>
    <w:rsid w:val="00C3658F"/>
    <w:rsid w:val="00C367A2"/>
    <w:rsid w:val="00C37653"/>
    <w:rsid w:val="00C37714"/>
    <w:rsid w:val="00C37FF3"/>
    <w:rsid w:val="00C40385"/>
    <w:rsid w:val="00C406E4"/>
    <w:rsid w:val="00C409AB"/>
    <w:rsid w:val="00C416DD"/>
    <w:rsid w:val="00C41B8E"/>
    <w:rsid w:val="00C41FDA"/>
    <w:rsid w:val="00C4253B"/>
    <w:rsid w:val="00C4288A"/>
    <w:rsid w:val="00C42ACD"/>
    <w:rsid w:val="00C42C2E"/>
    <w:rsid w:val="00C43239"/>
    <w:rsid w:val="00C43A04"/>
    <w:rsid w:val="00C43ED8"/>
    <w:rsid w:val="00C4464A"/>
    <w:rsid w:val="00C45EDB"/>
    <w:rsid w:val="00C45F57"/>
    <w:rsid w:val="00C45FBB"/>
    <w:rsid w:val="00C468AD"/>
    <w:rsid w:val="00C470EC"/>
    <w:rsid w:val="00C479D5"/>
    <w:rsid w:val="00C47DEA"/>
    <w:rsid w:val="00C501A1"/>
    <w:rsid w:val="00C50FA5"/>
    <w:rsid w:val="00C510CE"/>
    <w:rsid w:val="00C51147"/>
    <w:rsid w:val="00C533AD"/>
    <w:rsid w:val="00C53FA7"/>
    <w:rsid w:val="00C5406E"/>
    <w:rsid w:val="00C543B5"/>
    <w:rsid w:val="00C546C1"/>
    <w:rsid w:val="00C548DD"/>
    <w:rsid w:val="00C54FF5"/>
    <w:rsid w:val="00C557C9"/>
    <w:rsid w:val="00C55C94"/>
    <w:rsid w:val="00C56149"/>
    <w:rsid w:val="00C56594"/>
    <w:rsid w:val="00C56704"/>
    <w:rsid w:val="00C56738"/>
    <w:rsid w:val="00C569EA"/>
    <w:rsid w:val="00C57364"/>
    <w:rsid w:val="00C573DC"/>
    <w:rsid w:val="00C57995"/>
    <w:rsid w:val="00C57F70"/>
    <w:rsid w:val="00C60409"/>
    <w:rsid w:val="00C60572"/>
    <w:rsid w:val="00C60ED4"/>
    <w:rsid w:val="00C61364"/>
    <w:rsid w:val="00C61B69"/>
    <w:rsid w:val="00C61C53"/>
    <w:rsid w:val="00C622F5"/>
    <w:rsid w:val="00C6276A"/>
    <w:rsid w:val="00C62A70"/>
    <w:rsid w:val="00C633E9"/>
    <w:rsid w:val="00C633F0"/>
    <w:rsid w:val="00C6342A"/>
    <w:rsid w:val="00C63816"/>
    <w:rsid w:val="00C63980"/>
    <w:rsid w:val="00C64BA9"/>
    <w:rsid w:val="00C64BDC"/>
    <w:rsid w:val="00C6549E"/>
    <w:rsid w:val="00C658BF"/>
    <w:rsid w:val="00C65992"/>
    <w:rsid w:val="00C65AC2"/>
    <w:rsid w:val="00C66209"/>
    <w:rsid w:val="00C665CF"/>
    <w:rsid w:val="00C668E3"/>
    <w:rsid w:val="00C66A08"/>
    <w:rsid w:val="00C66F1E"/>
    <w:rsid w:val="00C671A4"/>
    <w:rsid w:val="00C67B01"/>
    <w:rsid w:val="00C7091D"/>
    <w:rsid w:val="00C70A75"/>
    <w:rsid w:val="00C70FFF"/>
    <w:rsid w:val="00C712A1"/>
    <w:rsid w:val="00C716FB"/>
    <w:rsid w:val="00C724E7"/>
    <w:rsid w:val="00C7271E"/>
    <w:rsid w:val="00C72882"/>
    <w:rsid w:val="00C72BBA"/>
    <w:rsid w:val="00C72D25"/>
    <w:rsid w:val="00C72EAA"/>
    <w:rsid w:val="00C73512"/>
    <w:rsid w:val="00C73AC9"/>
    <w:rsid w:val="00C73FB4"/>
    <w:rsid w:val="00C74B02"/>
    <w:rsid w:val="00C74C75"/>
    <w:rsid w:val="00C75B69"/>
    <w:rsid w:val="00C75E5F"/>
    <w:rsid w:val="00C76029"/>
    <w:rsid w:val="00C7633A"/>
    <w:rsid w:val="00C7640B"/>
    <w:rsid w:val="00C76814"/>
    <w:rsid w:val="00C773A0"/>
    <w:rsid w:val="00C774E3"/>
    <w:rsid w:val="00C7760F"/>
    <w:rsid w:val="00C77B00"/>
    <w:rsid w:val="00C77E9E"/>
    <w:rsid w:val="00C77FFB"/>
    <w:rsid w:val="00C807FA"/>
    <w:rsid w:val="00C80CF6"/>
    <w:rsid w:val="00C80E24"/>
    <w:rsid w:val="00C8101C"/>
    <w:rsid w:val="00C81430"/>
    <w:rsid w:val="00C8290F"/>
    <w:rsid w:val="00C83036"/>
    <w:rsid w:val="00C84133"/>
    <w:rsid w:val="00C84335"/>
    <w:rsid w:val="00C84528"/>
    <w:rsid w:val="00C84A35"/>
    <w:rsid w:val="00C84C65"/>
    <w:rsid w:val="00C850EA"/>
    <w:rsid w:val="00C85A20"/>
    <w:rsid w:val="00C85AFB"/>
    <w:rsid w:val="00C85B49"/>
    <w:rsid w:val="00C864BF"/>
    <w:rsid w:val="00C866F8"/>
    <w:rsid w:val="00C872A8"/>
    <w:rsid w:val="00C87435"/>
    <w:rsid w:val="00C87656"/>
    <w:rsid w:val="00C879C2"/>
    <w:rsid w:val="00C87D19"/>
    <w:rsid w:val="00C87E1F"/>
    <w:rsid w:val="00C90207"/>
    <w:rsid w:val="00C9031F"/>
    <w:rsid w:val="00C9069F"/>
    <w:rsid w:val="00C90C9A"/>
    <w:rsid w:val="00C91155"/>
    <w:rsid w:val="00C9166D"/>
    <w:rsid w:val="00C91924"/>
    <w:rsid w:val="00C92320"/>
    <w:rsid w:val="00C92B99"/>
    <w:rsid w:val="00C92C89"/>
    <w:rsid w:val="00C92D99"/>
    <w:rsid w:val="00C92FD3"/>
    <w:rsid w:val="00C93062"/>
    <w:rsid w:val="00C93271"/>
    <w:rsid w:val="00C93CE0"/>
    <w:rsid w:val="00C93F92"/>
    <w:rsid w:val="00C9405F"/>
    <w:rsid w:val="00C94E8C"/>
    <w:rsid w:val="00C9552D"/>
    <w:rsid w:val="00C95C26"/>
    <w:rsid w:val="00C9630D"/>
    <w:rsid w:val="00C965AA"/>
    <w:rsid w:val="00C97113"/>
    <w:rsid w:val="00C97122"/>
    <w:rsid w:val="00C97439"/>
    <w:rsid w:val="00C97537"/>
    <w:rsid w:val="00C97720"/>
    <w:rsid w:val="00C9798F"/>
    <w:rsid w:val="00C97B19"/>
    <w:rsid w:val="00CA04E3"/>
    <w:rsid w:val="00CA0937"/>
    <w:rsid w:val="00CA093B"/>
    <w:rsid w:val="00CA0CA5"/>
    <w:rsid w:val="00CA1403"/>
    <w:rsid w:val="00CA234D"/>
    <w:rsid w:val="00CA2A9E"/>
    <w:rsid w:val="00CA2C53"/>
    <w:rsid w:val="00CA2F1D"/>
    <w:rsid w:val="00CA3784"/>
    <w:rsid w:val="00CA3CF0"/>
    <w:rsid w:val="00CA3FA7"/>
    <w:rsid w:val="00CA421B"/>
    <w:rsid w:val="00CA427A"/>
    <w:rsid w:val="00CA4916"/>
    <w:rsid w:val="00CA5083"/>
    <w:rsid w:val="00CA50A8"/>
    <w:rsid w:val="00CA5398"/>
    <w:rsid w:val="00CA60EC"/>
    <w:rsid w:val="00CA6659"/>
    <w:rsid w:val="00CA6AC0"/>
    <w:rsid w:val="00CA6BFE"/>
    <w:rsid w:val="00CA7650"/>
    <w:rsid w:val="00CA7CF0"/>
    <w:rsid w:val="00CA7E15"/>
    <w:rsid w:val="00CB0126"/>
    <w:rsid w:val="00CB05D8"/>
    <w:rsid w:val="00CB0A01"/>
    <w:rsid w:val="00CB1E48"/>
    <w:rsid w:val="00CB21D4"/>
    <w:rsid w:val="00CB25A2"/>
    <w:rsid w:val="00CB2CF3"/>
    <w:rsid w:val="00CB310C"/>
    <w:rsid w:val="00CB317E"/>
    <w:rsid w:val="00CB325B"/>
    <w:rsid w:val="00CB3A23"/>
    <w:rsid w:val="00CB3BC7"/>
    <w:rsid w:val="00CB3EEE"/>
    <w:rsid w:val="00CB43FE"/>
    <w:rsid w:val="00CB45F1"/>
    <w:rsid w:val="00CB4911"/>
    <w:rsid w:val="00CB4ABC"/>
    <w:rsid w:val="00CB4BB5"/>
    <w:rsid w:val="00CB4F83"/>
    <w:rsid w:val="00CB52CE"/>
    <w:rsid w:val="00CB5313"/>
    <w:rsid w:val="00CB55F9"/>
    <w:rsid w:val="00CB569A"/>
    <w:rsid w:val="00CB58EF"/>
    <w:rsid w:val="00CB5F69"/>
    <w:rsid w:val="00CB601A"/>
    <w:rsid w:val="00CB6A78"/>
    <w:rsid w:val="00CB6F16"/>
    <w:rsid w:val="00CB6FF0"/>
    <w:rsid w:val="00CB76A9"/>
    <w:rsid w:val="00CC0422"/>
    <w:rsid w:val="00CC0711"/>
    <w:rsid w:val="00CC08AC"/>
    <w:rsid w:val="00CC09EA"/>
    <w:rsid w:val="00CC0A9E"/>
    <w:rsid w:val="00CC0E80"/>
    <w:rsid w:val="00CC12AF"/>
    <w:rsid w:val="00CC1764"/>
    <w:rsid w:val="00CC18AE"/>
    <w:rsid w:val="00CC29D8"/>
    <w:rsid w:val="00CC2E73"/>
    <w:rsid w:val="00CC2FA6"/>
    <w:rsid w:val="00CC3E3D"/>
    <w:rsid w:val="00CC4659"/>
    <w:rsid w:val="00CC4686"/>
    <w:rsid w:val="00CC4734"/>
    <w:rsid w:val="00CC493B"/>
    <w:rsid w:val="00CC4ED4"/>
    <w:rsid w:val="00CC4F81"/>
    <w:rsid w:val="00CC4F98"/>
    <w:rsid w:val="00CC5707"/>
    <w:rsid w:val="00CC577D"/>
    <w:rsid w:val="00CC5923"/>
    <w:rsid w:val="00CC6116"/>
    <w:rsid w:val="00CC6960"/>
    <w:rsid w:val="00CC6B4E"/>
    <w:rsid w:val="00CC6D2A"/>
    <w:rsid w:val="00CC6D66"/>
    <w:rsid w:val="00CC718B"/>
    <w:rsid w:val="00CC7ABB"/>
    <w:rsid w:val="00CD0034"/>
    <w:rsid w:val="00CD0D80"/>
    <w:rsid w:val="00CD0F74"/>
    <w:rsid w:val="00CD1322"/>
    <w:rsid w:val="00CD1E52"/>
    <w:rsid w:val="00CD22E8"/>
    <w:rsid w:val="00CD2AF1"/>
    <w:rsid w:val="00CD2E8A"/>
    <w:rsid w:val="00CD30FD"/>
    <w:rsid w:val="00CD32E3"/>
    <w:rsid w:val="00CD3831"/>
    <w:rsid w:val="00CD3D2A"/>
    <w:rsid w:val="00CD44A0"/>
    <w:rsid w:val="00CD44A1"/>
    <w:rsid w:val="00CD457A"/>
    <w:rsid w:val="00CD4E58"/>
    <w:rsid w:val="00CD5E9F"/>
    <w:rsid w:val="00CD607C"/>
    <w:rsid w:val="00CD67FA"/>
    <w:rsid w:val="00CD72A3"/>
    <w:rsid w:val="00CD7625"/>
    <w:rsid w:val="00CD7CAE"/>
    <w:rsid w:val="00CE04E9"/>
    <w:rsid w:val="00CE1192"/>
    <w:rsid w:val="00CE12FB"/>
    <w:rsid w:val="00CE1D0E"/>
    <w:rsid w:val="00CE1FF5"/>
    <w:rsid w:val="00CE3363"/>
    <w:rsid w:val="00CE34DD"/>
    <w:rsid w:val="00CE381A"/>
    <w:rsid w:val="00CE3856"/>
    <w:rsid w:val="00CE4511"/>
    <w:rsid w:val="00CE4C2A"/>
    <w:rsid w:val="00CE55C7"/>
    <w:rsid w:val="00CE55FD"/>
    <w:rsid w:val="00CE589A"/>
    <w:rsid w:val="00CE5A28"/>
    <w:rsid w:val="00CE5A7B"/>
    <w:rsid w:val="00CE5DFA"/>
    <w:rsid w:val="00CE6029"/>
    <w:rsid w:val="00CE6228"/>
    <w:rsid w:val="00CE78E6"/>
    <w:rsid w:val="00CE7B1E"/>
    <w:rsid w:val="00CF0148"/>
    <w:rsid w:val="00CF01E5"/>
    <w:rsid w:val="00CF0B24"/>
    <w:rsid w:val="00CF0B84"/>
    <w:rsid w:val="00CF0E5C"/>
    <w:rsid w:val="00CF0F1A"/>
    <w:rsid w:val="00CF2278"/>
    <w:rsid w:val="00CF23B5"/>
    <w:rsid w:val="00CF249A"/>
    <w:rsid w:val="00CF27AE"/>
    <w:rsid w:val="00CF2C23"/>
    <w:rsid w:val="00CF322B"/>
    <w:rsid w:val="00CF4B28"/>
    <w:rsid w:val="00CF4C89"/>
    <w:rsid w:val="00CF4D97"/>
    <w:rsid w:val="00CF4E60"/>
    <w:rsid w:val="00CF4EA5"/>
    <w:rsid w:val="00CF52E1"/>
    <w:rsid w:val="00CF531B"/>
    <w:rsid w:val="00CF54FB"/>
    <w:rsid w:val="00CF5792"/>
    <w:rsid w:val="00CF5C42"/>
    <w:rsid w:val="00CF63CE"/>
    <w:rsid w:val="00CF66BE"/>
    <w:rsid w:val="00CF6B2D"/>
    <w:rsid w:val="00CF6FA2"/>
    <w:rsid w:val="00CF7045"/>
    <w:rsid w:val="00CF70DD"/>
    <w:rsid w:val="00CF730C"/>
    <w:rsid w:val="00CF7A48"/>
    <w:rsid w:val="00D00141"/>
    <w:rsid w:val="00D0037A"/>
    <w:rsid w:val="00D00486"/>
    <w:rsid w:val="00D007A0"/>
    <w:rsid w:val="00D01435"/>
    <w:rsid w:val="00D025FE"/>
    <w:rsid w:val="00D027AB"/>
    <w:rsid w:val="00D0350B"/>
    <w:rsid w:val="00D03D5E"/>
    <w:rsid w:val="00D0413F"/>
    <w:rsid w:val="00D0589A"/>
    <w:rsid w:val="00D05915"/>
    <w:rsid w:val="00D059DF"/>
    <w:rsid w:val="00D05E99"/>
    <w:rsid w:val="00D06388"/>
    <w:rsid w:val="00D06559"/>
    <w:rsid w:val="00D06B6F"/>
    <w:rsid w:val="00D077DC"/>
    <w:rsid w:val="00D07F54"/>
    <w:rsid w:val="00D07F9A"/>
    <w:rsid w:val="00D10198"/>
    <w:rsid w:val="00D11C23"/>
    <w:rsid w:val="00D11D4C"/>
    <w:rsid w:val="00D12405"/>
    <w:rsid w:val="00D12500"/>
    <w:rsid w:val="00D12626"/>
    <w:rsid w:val="00D13B75"/>
    <w:rsid w:val="00D13E02"/>
    <w:rsid w:val="00D1466C"/>
    <w:rsid w:val="00D149E3"/>
    <w:rsid w:val="00D14ECF"/>
    <w:rsid w:val="00D15323"/>
    <w:rsid w:val="00D1533E"/>
    <w:rsid w:val="00D15507"/>
    <w:rsid w:val="00D157DF"/>
    <w:rsid w:val="00D15ED0"/>
    <w:rsid w:val="00D16055"/>
    <w:rsid w:val="00D163E8"/>
    <w:rsid w:val="00D1699B"/>
    <w:rsid w:val="00D16B89"/>
    <w:rsid w:val="00D172CE"/>
    <w:rsid w:val="00D17707"/>
    <w:rsid w:val="00D178F0"/>
    <w:rsid w:val="00D17CD0"/>
    <w:rsid w:val="00D17F2C"/>
    <w:rsid w:val="00D20EB5"/>
    <w:rsid w:val="00D21BF1"/>
    <w:rsid w:val="00D22170"/>
    <w:rsid w:val="00D230FD"/>
    <w:rsid w:val="00D2340D"/>
    <w:rsid w:val="00D23441"/>
    <w:rsid w:val="00D23AB3"/>
    <w:rsid w:val="00D242AE"/>
    <w:rsid w:val="00D243DC"/>
    <w:rsid w:val="00D24870"/>
    <w:rsid w:val="00D24B0A"/>
    <w:rsid w:val="00D24F68"/>
    <w:rsid w:val="00D250C7"/>
    <w:rsid w:val="00D25317"/>
    <w:rsid w:val="00D2537D"/>
    <w:rsid w:val="00D256B2"/>
    <w:rsid w:val="00D256C5"/>
    <w:rsid w:val="00D25792"/>
    <w:rsid w:val="00D26157"/>
    <w:rsid w:val="00D26A40"/>
    <w:rsid w:val="00D26CC7"/>
    <w:rsid w:val="00D270EE"/>
    <w:rsid w:val="00D27597"/>
    <w:rsid w:val="00D27716"/>
    <w:rsid w:val="00D27BD1"/>
    <w:rsid w:val="00D27E8B"/>
    <w:rsid w:val="00D30030"/>
    <w:rsid w:val="00D30115"/>
    <w:rsid w:val="00D304DD"/>
    <w:rsid w:val="00D30982"/>
    <w:rsid w:val="00D31470"/>
    <w:rsid w:val="00D314CA"/>
    <w:rsid w:val="00D317DE"/>
    <w:rsid w:val="00D31DBB"/>
    <w:rsid w:val="00D326E4"/>
    <w:rsid w:val="00D32810"/>
    <w:rsid w:val="00D32AFA"/>
    <w:rsid w:val="00D33F1A"/>
    <w:rsid w:val="00D34123"/>
    <w:rsid w:val="00D343CD"/>
    <w:rsid w:val="00D354AC"/>
    <w:rsid w:val="00D354F3"/>
    <w:rsid w:val="00D35C49"/>
    <w:rsid w:val="00D36030"/>
    <w:rsid w:val="00D36169"/>
    <w:rsid w:val="00D3696E"/>
    <w:rsid w:val="00D40693"/>
    <w:rsid w:val="00D40946"/>
    <w:rsid w:val="00D40AC9"/>
    <w:rsid w:val="00D41489"/>
    <w:rsid w:val="00D414DF"/>
    <w:rsid w:val="00D418AB"/>
    <w:rsid w:val="00D42094"/>
    <w:rsid w:val="00D4225B"/>
    <w:rsid w:val="00D42694"/>
    <w:rsid w:val="00D426CF"/>
    <w:rsid w:val="00D428F8"/>
    <w:rsid w:val="00D440D7"/>
    <w:rsid w:val="00D4417C"/>
    <w:rsid w:val="00D442E9"/>
    <w:rsid w:val="00D44777"/>
    <w:rsid w:val="00D4496A"/>
    <w:rsid w:val="00D449C9"/>
    <w:rsid w:val="00D44BDA"/>
    <w:rsid w:val="00D44D71"/>
    <w:rsid w:val="00D44EDA"/>
    <w:rsid w:val="00D450AF"/>
    <w:rsid w:val="00D454F6"/>
    <w:rsid w:val="00D45542"/>
    <w:rsid w:val="00D455D3"/>
    <w:rsid w:val="00D45661"/>
    <w:rsid w:val="00D45C6F"/>
    <w:rsid w:val="00D461C2"/>
    <w:rsid w:val="00D4658B"/>
    <w:rsid w:val="00D465BF"/>
    <w:rsid w:val="00D46A5E"/>
    <w:rsid w:val="00D46CF7"/>
    <w:rsid w:val="00D46FF9"/>
    <w:rsid w:val="00D47CAB"/>
    <w:rsid w:val="00D47EB8"/>
    <w:rsid w:val="00D50418"/>
    <w:rsid w:val="00D50F0F"/>
    <w:rsid w:val="00D50F19"/>
    <w:rsid w:val="00D5155C"/>
    <w:rsid w:val="00D51AA7"/>
    <w:rsid w:val="00D51B8D"/>
    <w:rsid w:val="00D51CE3"/>
    <w:rsid w:val="00D51E0D"/>
    <w:rsid w:val="00D51F32"/>
    <w:rsid w:val="00D52079"/>
    <w:rsid w:val="00D522CE"/>
    <w:rsid w:val="00D528E9"/>
    <w:rsid w:val="00D52F35"/>
    <w:rsid w:val="00D52F7B"/>
    <w:rsid w:val="00D53449"/>
    <w:rsid w:val="00D53882"/>
    <w:rsid w:val="00D5388E"/>
    <w:rsid w:val="00D551B0"/>
    <w:rsid w:val="00D55820"/>
    <w:rsid w:val="00D55938"/>
    <w:rsid w:val="00D56409"/>
    <w:rsid w:val="00D56639"/>
    <w:rsid w:val="00D567B0"/>
    <w:rsid w:val="00D567B6"/>
    <w:rsid w:val="00D567C3"/>
    <w:rsid w:val="00D56A2E"/>
    <w:rsid w:val="00D5711F"/>
    <w:rsid w:val="00D5752D"/>
    <w:rsid w:val="00D57817"/>
    <w:rsid w:val="00D57C8A"/>
    <w:rsid w:val="00D601D1"/>
    <w:rsid w:val="00D601E2"/>
    <w:rsid w:val="00D60B32"/>
    <w:rsid w:val="00D60D7B"/>
    <w:rsid w:val="00D6100A"/>
    <w:rsid w:val="00D6127E"/>
    <w:rsid w:val="00D6150E"/>
    <w:rsid w:val="00D62490"/>
    <w:rsid w:val="00D625FE"/>
    <w:rsid w:val="00D62899"/>
    <w:rsid w:val="00D628C5"/>
    <w:rsid w:val="00D62926"/>
    <w:rsid w:val="00D6336F"/>
    <w:rsid w:val="00D63795"/>
    <w:rsid w:val="00D63BA5"/>
    <w:rsid w:val="00D63DDC"/>
    <w:rsid w:val="00D6404E"/>
    <w:rsid w:val="00D64550"/>
    <w:rsid w:val="00D6457A"/>
    <w:rsid w:val="00D649A5"/>
    <w:rsid w:val="00D64CE5"/>
    <w:rsid w:val="00D64D06"/>
    <w:rsid w:val="00D64E47"/>
    <w:rsid w:val="00D65165"/>
    <w:rsid w:val="00D656CC"/>
    <w:rsid w:val="00D658C5"/>
    <w:rsid w:val="00D65C54"/>
    <w:rsid w:val="00D66116"/>
    <w:rsid w:val="00D6629C"/>
    <w:rsid w:val="00D66314"/>
    <w:rsid w:val="00D66DF9"/>
    <w:rsid w:val="00D66E91"/>
    <w:rsid w:val="00D67675"/>
    <w:rsid w:val="00D67A14"/>
    <w:rsid w:val="00D67AA6"/>
    <w:rsid w:val="00D67BEB"/>
    <w:rsid w:val="00D67DCC"/>
    <w:rsid w:val="00D703DC"/>
    <w:rsid w:val="00D7040B"/>
    <w:rsid w:val="00D70508"/>
    <w:rsid w:val="00D70FC5"/>
    <w:rsid w:val="00D719ED"/>
    <w:rsid w:val="00D7320B"/>
    <w:rsid w:val="00D738E5"/>
    <w:rsid w:val="00D73AEA"/>
    <w:rsid w:val="00D74A44"/>
    <w:rsid w:val="00D75856"/>
    <w:rsid w:val="00D75B80"/>
    <w:rsid w:val="00D75C50"/>
    <w:rsid w:val="00D764B1"/>
    <w:rsid w:val="00D76592"/>
    <w:rsid w:val="00D76641"/>
    <w:rsid w:val="00D76E77"/>
    <w:rsid w:val="00D772C4"/>
    <w:rsid w:val="00D805BA"/>
    <w:rsid w:val="00D80D6C"/>
    <w:rsid w:val="00D81584"/>
    <w:rsid w:val="00D8167B"/>
    <w:rsid w:val="00D81E01"/>
    <w:rsid w:val="00D825A0"/>
    <w:rsid w:val="00D825B2"/>
    <w:rsid w:val="00D82B5D"/>
    <w:rsid w:val="00D82D80"/>
    <w:rsid w:val="00D83461"/>
    <w:rsid w:val="00D8391C"/>
    <w:rsid w:val="00D842B2"/>
    <w:rsid w:val="00D84CCA"/>
    <w:rsid w:val="00D84FF5"/>
    <w:rsid w:val="00D85499"/>
    <w:rsid w:val="00D86415"/>
    <w:rsid w:val="00D86A18"/>
    <w:rsid w:val="00D86B61"/>
    <w:rsid w:val="00D870B6"/>
    <w:rsid w:val="00D90128"/>
    <w:rsid w:val="00D903A6"/>
    <w:rsid w:val="00D90A7B"/>
    <w:rsid w:val="00D90DC1"/>
    <w:rsid w:val="00D914A5"/>
    <w:rsid w:val="00D916C3"/>
    <w:rsid w:val="00D91852"/>
    <w:rsid w:val="00D9220E"/>
    <w:rsid w:val="00D92210"/>
    <w:rsid w:val="00D923BD"/>
    <w:rsid w:val="00D9258B"/>
    <w:rsid w:val="00D93301"/>
    <w:rsid w:val="00D93857"/>
    <w:rsid w:val="00D93A9C"/>
    <w:rsid w:val="00D941A5"/>
    <w:rsid w:val="00D942E6"/>
    <w:rsid w:val="00D94534"/>
    <w:rsid w:val="00D9471A"/>
    <w:rsid w:val="00D94CB1"/>
    <w:rsid w:val="00D94E50"/>
    <w:rsid w:val="00D9504A"/>
    <w:rsid w:val="00D950FD"/>
    <w:rsid w:val="00D959B1"/>
    <w:rsid w:val="00D95DE7"/>
    <w:rsid w:val="00D963D7"/>
    <w:rsid w:val="00D9679D"/>
    <w:rsid w:val="00D96AEC"/>
    <w:rsid w:val="00D96AF8"/>
    <w:rsid w:val="00D96D30"/>
    <w:rsid w:val="00D9718A"/>
    <w:rsid w:val="00D9727C"/>
    <w:rsid w:val="00D973F3"/>
    <w:rsid w:val="00D97B9F"/>
    <w:rsid w:val="00D97C3B"/>
    <w:rsid w:val="00D97C88"/>
    <w:rsid w:val="00D97EFD"/>
    <w:rsid w:val="00DA0B28"/>
    <w:rsid w:val="00DA0D12"/>
    <w:rsid w:val="00DA0DF2"/>
    <w:rsid w:val="00DA11A0"/>
    <w:rsid w:val="00DA1959"/>
    <w:rsid w:val="00DA1E94"/>
    <w:rsid w:val="00DA24A8"/>
    <w:rsid w:val="00DA26E5"/>
    <w:rsid w:val="00DA27B0"/>
    <w:rsid w:val="00DA2941"/>
    <w:rsid w:val="00DA3A0D"/>
    <w:rsid w:val="00DA3DBD"/>
    <w:rsid w:val="00DA3F78"/>
    <w:rsid w:val="00DA42AD"/>
    <w:rsid w:val="00DA4922"/>
    <w:rsid w:val="00DA4BEA"/>
    <w:rsid w:val="00DA4C9C"/>
    <w:rsid w:val="00DA4D7E"/>
    <w:rsid w:val="00DA516F"/>
    <w:rsid w:val="00DA558A"/>
    <w:rsid w:val="00DA5A2F"/>
    <w:rsid w:val="00DA5DF3"/>
    <w:rsid w:val="00DA643E"/>
    <w:rsid w:val="00DA743F"/>
    <w:rsid w:val="00DA77B9"/>
    <w:rsid w:val="00DA794C"/>
    <w:rsid w:val="00DA79B0"/>
    <w:rsid w:val="00DB03CD"/>
    <w:rsid w:val="00DB1481"/>
    <w:rsid w:val="00DB1689"/>
    <w:rsid w:val="00DB1C55"/>
    <w:rsid w:val="00DB1D85"/>
    <w:rsid w:val="00DB2220"/>
    <w:rsid w:val="00DB2A31"/>
    <w:rsid w:val="00DB3AB2"/>
    <w:rsid w:val="00DB3EC6"/>
    <w:rsid w:val="00DB44E6"/>
    <w:rsid w:val="00DB471B"/>
    <w:rsid w:val="00DB4A08"/>
    <w:rsid w:val="00DB4ADA"/>
    <w:rsid w:val="00DB4B76"/>
    <w:rsid w:val="00DB5223"/>
    <w:rsid w:val="00DB5D31"/>
    <w:rsid w:val="00DB5F26"/>
    <w:rsid w:val="00DB69ED"/>
    <w:rsid w:val="00DB6B78"/>
    <w:rsid w:val="00DB6C94"/>
    <w:rsid w:val="00DB70BC"/>
    <w:rsid w:val="00DB7404"/>
    <w:rsid w:val="00DB7888"/>
    <w:rsid w:val="00DB79F1"/>
    <w:rsid w:val="00DC00CD"/>
    <w:rsid w:val="00DC0B38"/>
    <w:rsid w:val="00DC1592"/>
    <w:rsid w:val="00DC253D"/>
    <w:rsid w:val="00DC3C47"/>
    <w:rsid w:val="00DC4693"/>
    <w:rsid w:val="00DC4A0F"/>
    <w:rsid w:val="00DC4CFE"/>
    <w:rsid w:val="00DC55F8"/>
    <w:rsid w:val="00DC63AC"/>
    <w:rsid w:val="00DC6450"/>
    <w:rsid w:val="00DC6B76"/>
    <w:rsid w:val="00DC7006"/>
    <w:rsid w:val="00DC723B"/>
    <w:rsid w:val="00DC7D87"/>
    <w:rsid w:val="00DD064A"/>
    <w:rsid w:val="00DD09A3"/>
    <w:rsid w:val="00DD0C52"/>
    <w:rsid w:val="00DD10CA"/>
    <w:rsid w:val="00DD14F8"/>
    <w:rsid w:val="00DD1B2E"/>
    <w:rsid w:val="00DD2195"/>
    <w:rsid w:val="00DD240F"/>
    <w:rsid w:val="00DD288E"/>
    <w:rsid w:val="00DD2CB0"/>
    <w:rsid w:val="00DD2D69"/>
    <w:rsid w:val="00DD2F54"/>
    <w:rsid w:val="00DD30CB"/>
    <w:rsid w:val="00DD37EA"/>
    <w:rsid w:val="00DD47F5"/>
    <w:rsid w:val="00DD4BB5"/>
    <w:rsid w:val="00DD4C98"/>
    <w:rsid w:val="00DD4F01"/>
    <w:rsid w:val="00DD540F"/>
    <w:rsid w:val="00DD5D33"/>
    <w:rsid w:val="00DD67AD"/>
    <w:rsid w:val="00DD6AF0"/>
    <w:rsid w:val="00DD6B20"/>
    <w:rsid w:val="00DD6D21"/>
    <w:rsid w:val="00DD6F4D"/>
    <w:rsid w:val="00DD717C"/>
    <w:rsid w:val="00DD7BFD"/>
    <w:rsid w:val="00DD7E4B"/>
    <w:rsid w:val="00DE0066"/>
    <w:rsid w:val="00DE0315"/>
    <w:rsid w:val="00DE0831"/>
    <w:rsid w:val="00DE0C53"/>
    <w:rsid w:val="00DE10E5"/>
    <w:rsid w:val="00DE12ED"/>
    <w:rsid w:val="00DE1312"/>
    <w:rsid w:val="00DE2D17"/>
    <w:rsid w:val="00DE2E02"/>
    <w:rsid w:val="00DE3545"/>
    <w:rsid w:val="00DE360C"/>
    <w:rsid w:val="00DE3624"/>
    <w:rsid w:val="00DE39A6"/>
    <w:rsid w:val="00DE3AFC"/>
    <w:rsid w:val="00DE40EF"/>
    <w:rsid w:val="00DE41A5"/>
    <w:rsid w:val="00DE48CA"/>
    <w:rsid w:val="00DE4A07"/>
    <w:rsid w:val="00DE4B68"/>
    <w:rsid w:val="00DE4FB4"/>
    <w:rsid w:val="00DE5495"/>
    <w:rsid w:val="00DE5ACF"/>
    <w:rsid w:val="00DE5BA3"/>
    <w:rsid w:val="00DE606E"/>
    <w:rsid w:val="00DE608D"/>
    <w:rsid w:val="00DE65A7"/>
    <w:rsid w:val="00DE6D18"/>
    <w:rsid w:val="00DE72D1"/>
    <w:rsid w:val="00DE7A28"/>
    <w:rsid w:val="00DF00D9"/>
    <w:rsid w:val="00DF03B8"/>
    <w:rsid w:val="00DF046D"/>
    <w:rsid w:val="00DF0DB9"/>
    <w:rsid w:val="00DF1DEB"/>
    <w:rsid w:val="00DF34D6"/>
    <w:rsid w:val="00DF3D51"/>
    <w:rsid w:val="00DF4885"/>
    <w:rsid w:val="00DF504B"/>
    <w:rsid w:val="00DF5064"/>
    <w:rsid w:val="00DF5247"/>
    <w:rsid w:val="00DF5B0C"/>
    <w:rsid w:val="00DF5EA6"/>
    <w:rsid w:val="00DF608D"/>
    <w:rsid w:val="00DF63EC"/>
    <w:rsid w:val="00DF643D"/>
    <w:rsid w:val="00DF6876"/>
    <w:rsid w:val="00DF6E32"/>
    <w:rsid w:val="00DF6FDB"/>
    <w:rsid w:val="00E0007D"/>
    <w:rsid w:val="00E000A2"/>
    <w:rsid w:val="00E006E2"/>
    <w:rsid w:val="00E00CAF"/>
    <w:rsid w:val="00E00E15"/>
    <w:rsid w:val="00E0143B"/>
    <w:rsid w:val="00E01495"/>
    <w:rsid w:val="00E02C9F"/>
    <w:rsid w:val="00E03020"/>
    <w:rsid w:val="00E037FF"/>
    <w:rsid w:val="00E04401"/>
    <w:rsid w:val="00E0482F"/>
    <w:rsid w:val="00E04833"/>
    <w:rsid w:val="00E05CC5"/>
    <w:rsid w:val="00E05CF0"/>
    <w:rsid w:val="00E05EC1"/>
    <w:rsid w:val="00E05F15"/>
    <w:rsid w:val="00E06019"/>
    <w:rsid w:val="00E060E3"/>
    <w:rsid w:val="00E06361"/>
    <w:rsid w:val="00E07279"/>
    <w:rsid w:val="00E07409"/>
    <w:rsid w:val="00E0790D"/>
    <w:rsid w:val="00E07A74"/>
    <w:rsid w:val="00E07FC3"/>
    <w:rsid w:val="00E107B0"/>
    <w:rsid w:val="00E10A22"/>
    <w:rsid w:val="00E10E74"/>
    <w:rsid w:val="00E111A3"/>
    <w:rsid w:val="00E11723"/>
    <w:rsid w:val="00E126ED"/>
    <w:rsid w:val="00E128F3"/>
    <w:rsid w:val="00E12D0F"/>
    <w:rsid w:val="00E12F5F"/>
    <w:rsid w:val="00E13656"/>
    <w:rsid w:val="00E150ED"/>
    <w:rsid w:val="00E15337"/>
    <w:rsid w:val="00E153CE"/>
    <w:rsid w:val="00E15D0F"/>
    <w:rsid w:val="00E162E8"/>
    <w:rsid w:val="00E165A2"/>
    <w:rsid w:val="00E167F8"/>
    <w:rsid w:val="00E16847"/>
    <w:rsid w:val="00E16A72"/>
    <w:rsid w:val="00E16D35"/>
    <w:rsid w:val="00E1746E"/>
    <w:rsid w:val="00E178C5"/>
    <w:rsid w:val="00E17E2F"/>
    <w:rsid w:val="00E201CC"/>
    <w:rsid w:val="00E20283"/>
    <w:rsid w:val="00E20F0E"/>
    <w:rsid w:val="00E20F84"/>
    <w:rsid w:val="00E21336"/>
    <w:rsid w:val="00E217AE"/>
    <w:rsid w:val="00E21A0A"/>
    <w:rsid w:val="00E21D64"/>
    <w:rsid w:val="00E22005"/>
    <w:rsid w:val="00E22548"/>
    <w:rsid w:val="00E22795"/>
    <w:rsid w:val="00E22BBF"/>
    <w:rsid w:val="00E23704"/>
    <w:rsid w:val="00E24884"/>
    <w:rsid w:val="00E24F9E"/>
    <w:rsid w:val="00E2500F"/>
    <w:rsid w:val="00E257C6"/>
    <w:rsid w:val="00E25D95"/>
    <w:rsid w:val="00E25EE4"/>
    <w:rsid w:val="00E26A35"/>
    <w:rsid w:val="00E2733E"/>
    <w:rsid w:val="00E275D8"/>
    <w:rsid w:val="00E27F00"/>
    <w:rsid w:val="00E30484"/>
    <w:rsid w:val="00E308B9"/>
    <w:rsid w:val="00E30B4F"/>
    <w:rsid w:val="00E30BEC"/>
    <w:rsid w:val="00E30CD8"/>
    <w:rsid w:val="00E30D5E"/>
    <w:rsid w:val="00E30D87"/>
    <w:rsid w:val="00E3104C"/>
    <w:rsid w:val="00E3106E"/>
    <w:rsid w:val="00E313BE"/>
    <w:rsid w:val="00E3188B"/>
    <w:rsid w:val="00E31C5A"/>
    <w:rsid w:val="00E320D4"/>
    <w:rsid w:val="00E32191"/>
    <w:rsid w:val="00E32E1C"/>
    <w:rsid w:val="00E33580"/>
    <w:rsid w:val="00E34140"/>
    <w:rsid w:val="00E34164"/>
    <w:rsid w:val="00E34A48"/>
    <w:rsid w:val="00E35093"/>
    <w:rsid w:val="00E352EE"/>
    <w:rsid w:val="00E367E7"/>
    <w:rsid w:val="00E36801"/>
    <w:rsid w:val="00E36ABC"/>
    <w:rsid w:val="00E36F5A"/>
    <w:rsid w:val="00E37B01"/>
    <w:rsid w:val="00E37F84"/>
    <w:rsid w:val="00E4034F"/>
    <w:rsid w:val="00E403B8"/>
    <w:rsid w:val="00E417C2"/>
    <w:rsid w:val="00E42C5D"/>
    <w:rsid w:val="00E431D1"/>
    <w:rsid w:val="00E43299"/>
    <w:rsid w:val="00E4395D"/>
    <w:rsid w:val="00E439C6"/>
    <w:rsid w:val="00E44059"/>
    <w:rsid w:val="00E44374"/>
    <w:rsid w:val="00E44A4F"/>
    <w:rsid w:val="00E44C6C"/>
    <w:rsid w:val="00E44C76"/>
    <w:rsid w:val="00E45C6B"/>
    <w:rsid w:val="00E461EC"/>
    <w:rsid w:val="00E46622"/>
    <w:rsid w:val="00E469C6"/>
    <w:rsid w:val="00E46DB1"/>
    <w:rsid w:val="00E46E4B"/>
    <w:rsid w:val="00E47431"/>
    <w:rsid w:val="00E479EC"/>
    <w:rsid w:val="00E47A14"/>
    <w:rsid w:val="00E504DB"/>
    <w:rsid w:val="00E50A00"/>
    <w:rsid w:val="00E51995"/>
    <w:rsid w:val="00E51A6A"/>
    <w:rsid w:val="00E51B3C"/>
    <w:rsid w:val="00E51F5A"/>
    <w:rsid w:val="00E520AC"/>
    <w:rsid w:val="00E52112"/>
    <w:rsid w:val="00E52270"/>
    <w:rsid w:val="00E527F6"/>
    <w:rsid w:val="00E52BF6"/>
    <w:rsid w:val="00E52C6F"/>
    <w:rsid w:val="00E52E07"/>
    <w:rsid w:val="00E5322C"/>
    <w:rsid w:val="00E54407"/>
    <w:rsid w:val="00E54570"/>
    <w:rsid w:val="00E550DF"/>
    <w:rsid w:val="00E563F4"/>
    <w:rsid w:val="00E57904"/>
    <w:rsid w:val="00E57D5B"/>
    <w:rsid w:val="00E60010"/>
    <w:rsid w:val="00E60450"/>
    <w:rsid w:val="00E60A4B"/>
    <w:rsid w:val="00E61CBA"/>
    <w:rsid w:val="00E62043"/>
    <w:rsid w:val="00E62065"/>
    <w:rsid w:val="00E6266A"/>
    <w:rsid w:val="00E63059"/>
    <w:rsid w:val="00E63248"/>
    <w:rsid w:val="00E63354"/>
    <w:rsid w:val="00E6341E"/>
    <w:rsid w:val="00E636AC"/>
    <w:rsid w:val="00E63797"/>
    <w:rsid w:val="00E63AF8"/>
    <w:rsid w:val="00E63F0F"/>
    <w:rsid w:val="00E64105"/>
    <w:rsid w:val="00E6470A"/>
    <w:rsid w:val="00E64785"/>
    <w:rsid w:val="00E65044"/>
    <w:rsid w:val="00E651ED"/>
    <w:rsid w:val="00E6521E"/>
    <w:rsid w:val="00E652BD"/>
    <w:rsid w:val="00E652DA"/>
    <w:rsid w:val="00E655BA"/>
    <w:rsid w:val="00E65D8C"/>
    <w:rsid w:val="00E65E48"/>
    <w:rsid w:val="00E663C2"/>
    <w:rsid w:val="00E6689B"/>
    <w:rsid w:val="00E66BB6"/>
    <w:rsid w:val="00E66BE0"/>
    <w:rsid w:val="00E66C6D"/>
    <w:rsid w:val="00E67A94"/>
    <w:rsid w:val="00E7096F"/>
    <w:rsid w:val="00E70E44"/>
    <w:rsid w:val="00E7175E"/>
    <w:rsid w:val="00E717DB"/>
    <w:rsid w:val="00E71827"/>
    <w:rsid w:val="00E71AE0"/>
    <w:rsid w:val="00E727DC"/>
    <w:rsid w:val="00E7329B"/>
    <w:rsid w:val="00E7363E"/>
    <w:rsid w:val="00E73B59"/>
    <w:rsid w:val="00E73CB6"/>
    <w:rsid w:val="00E74463"/>
    <w:rsid w:val="00E749FE"/>
    <w:rsid w:val="00E74C2B"/>
    <w:rsid w:val="00E754C5"/>
    <w:rsid w:val="00E757AF"/>
    <w:rsid w:val="00E758F7"/>
    <w:rsid w:val="00E75D7C"/>
    <w:rsid w:val="00E75EB4"/>
    <w:rsid w:val="00E76175"/>
    <w:rsid w:val="00E769EB"/>
    <w:rsid w:val="00E76B72"/>
    <w:rsid w:val="00E76DC2"/>
    <w:rsid w:val="00E776A9"/>
    <w:rsid w:val="00E77E04"/>
    <w:rsid w:val="00E805F2"/>
    <w:rsid w:val="00E80EB7"/>
    <w:rsid w:val="00E80EB8"/>
    <w:rsid w:val="00E81327"/>
    <w:rsid w:val="00E81A61"/>
    <w:rsid w:val="00E81CDE"/>
    <w:rsid w:val="00E822B6"/>
    <w:rsid w:val="00E826B5"/>
    <w:rsid w:val="00E8274E"/>
    <w:rsid w:val="00E82C8E"/>
    <w:rsid w:val="00E82CE1"/>
    <w:rsid w:val="00E8319D"/>
    <w:rsid w:val="00E83672"/>
    <w:rsid w:val="00E83F6F"/>
    <w:rsid w:val="00E83F97"/>
    <w:rsid w:val="00E848E6"/>
    <w:rsid w:val="00E8491F"/>
    <w:rsid w:val="00E8504D"/>
    <w:rsid w:val="00E85186"/>
    <w:rsid w:val="00E8561B"/>
    <w:rsid w:val="00E85DBE"/>
    <w:rsid w:val="00E860EB"/>
    <w:rsid w:val="00E862E6"/>
    <w:rsid w:val="00E86542"/>
    <w:rsid w:val="00E86789"/>
    <w:rsid w:val="00E86BF2"/>
    <w:rsid w:val="00E86F75"/>
    <w:rsid w:val="00E86FCE"/>
    <w:rsid w:val="00E8750F"/>
    <w:rsid w:val="00E87528"/>
    <w:rsid w:val="00E907BC"/>
    <w:rsid w:val="00E912C0"/>
    <w:rsid w:val="00E9190A"/>
    <w:rsid w:val="00E91922"/>
    <w:rsid w:val="00E91A75"/>
    <w:rsid w:val="00E91DE6"/>
    <w:rsid w:val="00E92D98"/>
    <w:rsid w:val="00E93B2C"/>
    <w:rsid w:val="00E93B77"/>
    <w:rsid w:val="00E93DE3"/>
    <w:rsid w:val="00E94425"/>
    <w:rsid w:val="00E94A81"/>
    <w:rsid w:val="00E9537E"/>
    <w:rsid w:val="00E95499"/>
    <w:rsid w:val="00E95890"/>
    <w:rsid w:val="00E958CE"/>
    <w:rsid w:val="00E95BAC"/>
    <w:rsid w:val="00E96420"/>
    <w:rsid w:val="00E96622"/>
    <w:rsid w:val="00E96897"/>
    <w:rsid w:val="00E96EC2"/>
    <w:rsid w:val="00E97238"/>
    <w:rsid w:val="00E9754A"/>
    <w:rsid w:val="00EA0FD7"/>
    <w:rsid w:val="00EA103A"/>
    <w:rsid w:val="00EA1080"/>
    <w:rsid w:val="00EA1D90"/>
    <w:rsid w:val="00EA2064"/>
    <w:rsid w:val="00EA22EC"/>
    <w:rsid w:val="00EA231C"/>
    <w:rsid w:val="00EA25DE"/>
    <w:rsid w:val="00EA294A"/>
    <w:rsid w:val="00EA2C44"/>
    <w:rsid w:val="00EA2EA7"/>
    <w:rsid w:val="00EA30E2"/>
    <w:rsid w:val="00EA3700"/>
    <w:rsid w:val="00EA370C"/>
    <w:rsid w:val="00EA4292"/>
    <w:rsid w:val="00EA4A1B"/>
    <w:rsid w:val="00EA50DE"/>
    <w:rsid w:val="00EA565F"/>
    <w:rsid w:val="00EA5D28"/>
    <w:rsid w:val="00EA6A52"/>
    <w:rsid w:val="00EA6DC1"/>
    <w:rsid w:val="00EA6FF3"/>
    <w:rsid w:val="00EA7C33"/>
    <w:rsid w:val="00EB0A52"/>
    <w:rsid w:val="00EB0C16"/>
    <w:rsid w:val="00EB1483"/>
    <w:rsid w:val="00EB33D9"/>
    <w:rsid w:val="00EB3535"/>
    <w:rsid w:val="00EB3569"/>
    <w:rsid w:val="00EB378E"/>
    <w:rsid w:val="00EB4239"/>
    <w:rsid w:val="00EB4740"/>
    <w:rsid w:val="00EB4A14"/>
    <w:rsid w:val="00EB4B85"/>
    <w:rsid w:val="00EB5139"/>
    <w:rsid w:val="00EB524B"/>
    <w:rsid w:val="00EB5423"/>
    <w:rsid w:val="00EB554D"/>
    <w:rsid w:val="00EB564E"/>
    <w:rsid w:val="00EB6781"/>
    <w:rsid w:val="00EB688A"/>
    <w:rsid w:val="00EB713B"/>
    <w:rsid w:val="00EB7299"/>
    <w:rsid w:val="00EB7F20"/>
    <w:rsid w:val="00EC00CB"/>
    <w:rsid w:val="00EC020F"/>
    <w:rsid w:val="00EC0596"/>
    <w:rsid w:val="00EC0AD8"/>
    <w:rsid w:val="00EC1455"/>
    <w:rsid w:val="00EC161B"/>
    <w:rsid w:val="00EC2526"/>
    <w:rsid w:val="00EC2C15"/>
    <w:rsid w:val="00EC2EC5"/>
    <w:rsid w:val="00EC4C8A"/>
    <w:rsid w:val="00EC4F0A"/>
    <w:rsid w:val="00EC5132"/>
    <w:rsid w:val="00EC54AA"/>
    <w:rsid w:val="00EC54AF"/>
    <w:rsid w:val="00EC54E7"/>
    <w:rsid w:val="00EC550A"/>
    <w:rsid w:val="00EC5C80"/>
    <w:rsid w:val="00EC5EB1"/>
    <w:rsid w:val="00EC62B1"/>
    <w:rsid w:val="00EC758B"/>
    <w:rsid w:val="00EC7A89"/>
    <w:rsid w:val="00EC7E84"/>
    <w:rsid w:val="00ED021E"/>
    <w:rsid w:val="00ED03F9"/>
    <w:rsid w:val="00ED0483"/>
    <w:rsid w:val="00ED0936"/>
    <w:rsid w:val="00ED1369"/>
    <w:rsid w:val="00ED1B43"/>
    <w:rsid w:val="00ED1EC7"/>
    <w:rsid w:val="00ED22B6"/>
    <w:rsid w:val="00ED2BD2"/>
    <w:rsid w:val="00ED30B4"/>
    <w:rsid w:val="00ED3118"/>
    <w:rsid w:val="00ED3426"/>
    <w:rsid w:val="00ED3A96"/>
    <w:rsid w:val="00ED3EE6"/>
    <w:rsid w:val="00ED3FED"/>
    <w:rsid w:val="00ED430D"/>
    <w:rsid w:val="00ED516A"/>
    <w:rsid w:val="00ED5A09"/>
    <w:rsid w:val="00ED5CC1"/>
    <w:rsid w:val="00ED5DCD"/>
    <w:rsid w:val="00ED698A"/>
    <w:rsid w:val="00ED6E81"/>
    <w:rsid w:val="00ED6FAA"/>
    <w:rsid w:val="00ED71B9"/>
    <w:rsid w:val="00ED734F"/>
    <w:rsid w:val="00ED781A"/>
    <w:rsid w:val="00ED7E55"/>
    <w:rsid w:val="00EE0362"/>
    <w:rsid w:val="00EE0560"/>
    <w:rsid w:val="00EE0785"/>
    <w:rsid w:val="00EE0793"/>
    <w:rsid w:val="00EE13AA"/>
    <w:rsid w:val="00EE1D7C"/>
    <w:rsid w:val="00EE2553"/>
    <w:rsid w:val="00EE2734"/>
    <w:rsid w:val="00EE2847"/>
    <w:rsid w:val="00EE2896"/>
    <w:rsid w:val="00EE2EA4"/>
    <w:rsid w:val="00EE3798"/>
    <w:rsid w:val="00EE425F"/>
    <w:rsid w:val="00EE4553"/>
    <w:rsid w:val="00EE48AB"/>
    <w:rsid w:val="00EE5343"/>
    <w:rsid w:val="00EE58C3"/>
    <w:rsid w:val="00EE5CE9"/>
    <w:rsid w:val="00EE5D9C"/>
    <w:rsid w:val="00EE655E"/>
    <w:rsid w:val="00EE6592"/>
    <w:rsid w:val="00EE69DD"/>
    <w:rsid w:val="00EE6CEE"/>
    <w:rsid w:val="00EF009A"/>
    <w:rsid w:val="00EF0127"/>
    <w:rsid w:val="00EF0157"/>
    <w:rsid w:val="00EF041E"/>
    <w:rsid w:val="00EF0823"/>
    <w:rsid w:val="00EF0E8E"/>
    <w:rsid w:val="00EF17CB"/>
    <w:rsid w:val="00EF1A3D"/>
    <w:rsid w:val="00EF1EFA"/>
    <w:rsid w:val="00EF2269"/>
    <w:rsid w:val="00EF24EF"/>
    <w:rsid w:val="00EF25CD"/>
    <w:rsid w:val="00EF26DF"/>
    <w:rsid w:val="00EF330D"/>
    <w:rsid w:val="00EF3DE5"/>
    <w:rsid w:val="00EF4020"/>
    <w:rsid w:val="00EF40AE"/>
    <w:rsid w:val="00EF56CF"/>
    <w:rsid w:val="00EF7CA5"/>
    <w:rsid w:val="00EF7D62"/>
    <w:rsid w:val="00F0023D"/>
    <w:rsid w:val="00F00682"/>
    <w:rsid w:val="00F00855"/>
    <w:rsid w:val="00F00B02"/>
    <w:rsid w:val="00F0113D"/>
    <w:rsid w:val="00F01344"/>
    <w:rsid w:val="00F01390"/>
    <w:rsid w:val="00F015CD"/>
    <w:rsid w:val="00F01E5F"/>
    <w:rsid w:val="00F01E97"/>
    <w:rsid w:val="00F02747"/>
    <w:rsid w:val="00F02908"/>
    <w:rsid w:val="00F02CBF"/>
    <w:rsid w:val="00F03024"/>
    <w:rsid w:val="00F03827"/>
    <w:rsid w:val="00F0398E"/>
    <w:rsid w:val="00F03B8B"/>
    <w:rsid w:val="00F041F8"/>
    <w:rsid w:val="00F043B8"/>
    <w:rsid w:val="00F0463B"/>
    <w:rsid w:val="00F04E16"/>
    <w:rsid w:val="00F0509E"/>
    <w:rsid w:val="00F066C5"/>
    <w:rsid w:val="00F06EFC"/>
    <w:rsid w:val="00F0729D"/>
    <w:rsid w:val="00F07866"/>
    <w:rsid w:val="00F07B3E"/>
    <w:rsid w:val="00F103B3"/>
    <w:rsid w:val="00F10564"/>
    <w:rsid w:val="00F109F6"/>
    <w:rsid w:val="00F10D60"/>
    <w:rsid w:val="00F1199E"/>
    <w:rsid w:val="00F12B22"/>
    <w:rsid w:val="00F1309A"/>
    <w:rsid w:val="00F1332B"/>
    <w:rsid w:val="00F134EB"/>
    <w:rsid w:val="00F13BCD"/>
    <w:rsid w:val="00F13CD8"/>
    <w:rsid w:val="00F1424D"/>
    <w:rsid w:val="00F144CB"/>
    <w:rsid w:val="00F15029"/>
    <w:rsid w:val="00F153CC"/>
    <w:rsid w:val="00F154ED"/>
    <w:rsid w:val="00F16327"/>
    <w:rsid w:val="00F16B9C"/>
    <w:rsid w:val="00F17358"/>
    <w:rsid w:val="00F17726"/>
    <w:rsid w:val="00F20218"/>
    <w:rsid w:val="00F204A5"/>
    <w:rsid w:val="00F209D2"/>
    <w:rsid w:val="00F2143C"/>
    <w:rsid w:val="00F215A9"/>
    <w:rsid w:val="00F218A3"/>
    <w:rsid w:val="00F220BE"/>
    <w:rsid w:val="00F2216C"/>
    <w:rsid w:val="00F2225B"/>
    <w:rsid w:val="00F226CB"/>
    <w:rsid w:val="00F22916"/>
    <w:rsid w:val="00F23174"/>
    <w:rsid w:val="00F231E6"/>
    <w:rsid w:val="00F23449"/>
    <w:rsid w:val="00F23518"/>
    <w:rsid w:val="00F23978"/>
    <w:rsid w:val="00F23FBD"/>
    <w:rsid w:val="00F24227"/>
    <w:rsid w:val="00F2436A"/>
    <w:rsid w:val="00F24447"/>
    <w:rsid w:val="00F24A44"/>
    <w:rsid w:val="00F24ADF"/>
    <w:rsid w:val="00F24FCF"/>
    <w:rsid w:val="00F250DD"/>
    <w:rsid w:val="00F25192"/>
    <w:rsid w:val="00F2562F"/>
    <w:rsid w:val="00F25BE9"/>
    <w:rsid w:val="00F25C16"/>
    <w:rsid w:val="00F25C5F"/>
    <w:rsid w:val="00F25E4B"/>
    <w:rsid w:val="00F26390"/>
    <w:rsid w:val="00F26A00"/>
    <w:rsid w:val="00F27CAA"/>
    <w:rsid w:val="00F27D26"/>
    <w:rsid w:val="00F3013D"/>
    <w:rsid w:val="00F30F04"/>
    <w:rsid w:val="00F31096"/>
    <w:rsid w:val="00F31278"/>
    <w:rsid w:val="00F317E8"/>
    <w:rsid w:val="00F31F2C"/>
    <w:rsid w:val="00F32882"/>
    <w:rsid w:val="00F32BD6"/>
    <w:rsid w:val="00F33B69"/>
    <w:rsid w:val="00F33CBB"/>
    <w:rsid w:val="00F3423D"/>
    <w:rsid w:val="00F3428B"/>
    <w:rsid w:val="00F34352"/>
    <w:rsid w:val="00F34A97"/>
    <w:rsid w:val="00F351B5"/>
    <w:rsid w:val="00F351CA"/>
    <w:rsid w:val="00F3670C"/>
    <w:rsid w:val="00F372E0"/>
    <w:rsid w:val="00F37642"/>
    <w:rsid w:val="00F37CE0"/>
    <w:rsid w:val="00F402C6"/>
    <w:rsid w:val="00F40534"/>
    <w:rsid w:val="00F40A49"/>
    <w:rsid w:val="00F40C23"/>
    <w:rsid w:val="00F418F4"/>
    <w:rsid w:val="00F420A2"/>
    <w:rsid w:val="00F428DC"/>
    <w:rsid w:val="00F43015"/>
    <w:rsid w:val="00F4347F"/>
    <w:rsid w:val="00F43A7E"/>
    <w:rsid w:val="00F44A32"/>
    <w:rsid w:val="00F44B32"/>
    <w:rsid w:val="00F45B13"/>
    <w:rsid w:val="00F46166"/>
    <w:rsid w:val="00F464A9"/>
    <w:rsid w:val="00F46A48"/>
    <w:rsid w:val="00F46B07"/>
    <w:rsid w:val="00F46C29"/>
    <w:rsid w:val="00F477AE"/>
    <w:rsid w:val="00F47A27"/>
    <w:rsid w:val="00F47FE2"/>
    <w:rsid w:val="00F509DB"/>
    <w:rsid w:val="00F51969"/>
    <w:rsid w:val="00F51B8C"/>
    <w:rsid w:val="00F52146"/>
    <w:rsid w:val="00F52971"/>
    <w:rsid w:val="00F52B1A"/>
    <w:rsid w:val="00F52CFE"/>
    <w:rsid w:val="00F532B9"/>
    <w:rsid w:val="00F535DD"/>
    <w:rsid w:val="00F53752"/>
    <w:rsid w:val="00F54F66"/>
    <w:rsid w:val="00F55AC7"/>
    <w:rsid w:val="00F55CD3"/>
    <w:rsid w:val="00F55CD6"/>
    <w:rsid w:val="00F565EC"/>
    <w:rsid w:val="00F57270"/>
    <w:rsid w:val="00F575A7"/>
    <w:rsid w:val="00F57757"/>
    <w:rsid w:val="00F5798E"/>
    <w:rsid w:val="00F57C6A"/>
    <w:rsid w:val="00F60C77"/>
    <w:rsid w:val="00F60CAA"/>
    <w:rsid w:val="00F614FD"/>
    <w:rsid w:val="00F62091"/>
    <w:rsid w:val="00F620AD"/>
    <w:rsid w:val="00F626A1"/>
    <w:rsid w:val="00F62E2E"/>
    <w:rsid w:val="00F630D9"/>
    <w:rsid w:val="00F63108"/>
    <w:rsid w:val="00F634D3"/>
    <w:rsid w:val="00F63923"/>
    <w:rsid w:val="00F6431C"/>
    <w:rsid w:val="00F64879"/>
    <w:rsid w:val="00F648F7"/>
    <w:rsid w:val="00F64D91"/>
    <w:rsid w:val="00F65333"/>
    <w:rsid w:val="00F65D9D"/>
    <w:rsid w:val="00F6664F"/>
    <w:rsid w:val="00F6665E"/>
    <w:rsid w:val="00F6668F"/>
    <w:rsid w:val="00F66867"/>
    <w:rsid w:val="00F7076C"/>
    <w:rsid w:val="00F708C2"/>
    <w:rsid w:val="00F70B63"/>
    <w:rsid w:val="00F70D32"/>
    <w:rsid w:val="00F70EAD"/>
    <w:rsid w:val="00F71933"/>
    <w:rsid w:val="00F720FF"/>
    <w:rsid w:val="00F724D7"/>
    <w:rsid w:val="00F72A31"/>
    <w:rsid w:val="00F72EC5"/>
    <w:rsid w:val="00F72F42"/>
    <w:rsid w:val="00F73537"/>
    <w:rsid w:val="00F73C11"/>
    <w:rsid w:val="00F73F5B"/>
    <w:rsid w:val="00F746AD"/>
    <w:rsid w:val="00F74CAE"/>
    <w:rsid w:val="00F753ED"/>
    <w:rsid w:val="00F755F8"/>
    <w:rsid w:val="00F75A0E"/>
    <w:rsid w:val="00F75A1C"/>
    <w:rsid w:val="00F75A39"/>
    <w:rsid w:val="00F75AD2"/>
    <w:rsid w:val="00F76259"/>
    <w:rsid w:val="00F7635A"/>
    <w:rsid w:val="00F76663"/>
    <w:rsid w:val="00F76E6A"/>
    <w:rsid w:val="00F76EE4"/>
    <w:rsid w:val="00F80118"/>
    <w:rsid w:val="00F8035C"/>
    <w:rsid w:val="00F80581"/>
    <w:rsid w:val="00F805F9"/>
    <w:rsid w:val="00F816EC"/>
    <w:rsid w:val="00F81A43"/>
    <w:rsid w:val="00F81C2D"/>
    <w:rsid w:val="00F82217"/>
    <w:rsid w:val="00F82861"/>
    <w:rsid w:val="00F82A5B"/>
    <w:rsid w:val="00F82E68"/>
    <w:rsid w:val="00F83792"/>
    <w:rsid w:val="00F8390E"/>
    <w:rsid w:val="00F83CE2"/>
    <w:rsid w:val="00F845F2"/>
    <w:rsid w:val="00F84D68"/>
    <w:rsid w:val="00F85080"/>
    <w:rsid w:val="00F851C6"/>
    <w:rsid w:val="00F85D56"/>
    <w:rsid w:val="00F866BC"/>
    <w:rsid w:val="00F87188"/>
    <w:rsid w:val="00F878EC"/>
    <w:rsid w:val="00F879EF"/>
    <w:rsid w:val="00F87C65"/>
    <w:rsid w:val="00F87DA3"/>
    <w:rsid w:val="00F87E28"/>
    <w:rsid w:val="00F9015E"/>
    <w:rsid w:val="00F90290"/>
    <w:rsid w:val="00F90390"/>
    <w:rsid w:val="00F90994"/>
    <w:rsid w:val="00F90BF4"/>
    <w:rsid w:val="00F91206"/>
    <w:rsid w:val="00F912CF"/>
    <w:rsid w:val="00F91313"/>
    <w:rsid w:val="00F913FF"/>
    <w:rsid w:val="00F9160B"/>
    <w:rsid w:val="00F91CE7"/>
    <w:rsid w:val="00F91D4D"/>
    <w:rsid w:val="00F9267A"/>
    <w:rsid w:val="00F928B3"/>
    <w:rsid w:val="00F92A00"/>
    <w:rsid w:val="00F93CBB"/>
    <w:rsid w:val="00F94165"/>
    <w:rsid w:val="00F94367"/>
    <w:rsid w:val="00F94C0D"/>
    <w:rsid w:val="00F95000"/>
    <w:rsid w:val="00F967C9"/>
    <w:rsid w:val="00F96D95"/>
    <w:rsid w:val="00F971E0"/>
    <w:rsid w:val="00F975F1"/>
    <w:rsid w:val="00F97B52"/>
    <w:rsid w:val="00F97DDB"/>
    <w:rsid w:val="00FA03D2"/>
    <w:rsid w:val="00FA10E7"/>
    <w:rsid w:val="00FA1821"/>
    <w:rsid w:val="00FA1880"/>
    <w:rsid w:val="00FA1B7E"/>
    <w:rsid w:val="00FA1FD4"/>
    <w:rsid w:val="00FA1FDD"/>
    <w:rsid w:val="00FA227C"/>
    <w:rsid w:val="00FA271C"/>
    <w:rsid w:val="00FA2998"/>
    <w:rsid w:val="00FA2AFF"/>
    <w:rsid w:val="00FA2DB5"/>
    <w:rsid w:val="00FA3175"/>
    <w:rsid w:val="00FA37AB"/>
    <w:rsid w:val="00FA3B7F"/>
    <w:rsid w:val="00FA40ED"/>
    <w:rsid w:val="00FA4285"/>
    <w:rsid w:val="00FA42E7"/>
    <w:rsid w:val="00FA4395"/>
    <w:rsid w:val="00FA486F"/>
    <w:rsid w:val="00FA5404"/>
    <w:rsid w:val="00FA564D"/>
    <w:rsid w:val="00FA57C6"/>
    <w:rsid w:val="00FA5B62"/>
    <w:rsid w:val="00FA5D24"/>
    <w:rsid w:val="00FA61C8"/>
    <w:rsid w:val="00FA6825"/>
    <w:rsid w:val="00FA6DAA"/>
    <w:rsid w:val="00FA6FE7"/>
    <w:rsid w:val="00FA71C9"/>
    <w:rsid w:val="00FA747A"/>
    <w:rsid w:val="00FA7487"/>
    <w:rsid w:val="00FA7752"/>
    <w:rsid w:val="00FA79EF"/>
    <w:rsid w:val="00FA7BB4"/>
    <w:rsid w:val="00FB0273"/>
    <w:rsid w:val="00FB030B"/>
    <w:rsid w:val="00FB0ADF"/>
    <w:rsid w:val="00FB0FD4"/>
    <w:rsid w:val="00FB1164"/>
    <w:rsid w:val="00FB1775"/>
    <w:rsid w:val="00FB1826"/>
    <w:rsid w:val="00FB2247"/>
    <w:rsid w:val="00FB249C"/>
    <w:rsid w:val="00FB24FD"/>
    <w:rsid w:val="00FB2B50"/>
    <w:rsid w:val="00FB2C13"/>
    <w:rsid w:val="00FB4576"/>
    <w:rsid w:val="00FB5079"/>
    <w:rsid w:val="00FB5D02"/>
    <w:rsid w:val="00FB6005"/>
    <w:rsid w:val="00FB606A"/>
    <w:rsid w:val="00FB628C"/>
    <w:rsid w:val="00FB6B42"/>
    <w:rsid w:val="00FB6B60"/>
    <w:rsid w:val="00FB7091"/>
    <w:rsid w:val="00FB7123"/>
    <w:rsid w:val="00FB7354"/>
    <w:rsid w:val="00FB7DD7"/>
    <w:rsid w:val="00FC0378"/>
    <w:rsid w:val="00FC17F3"/>
    <w:rsid w:val="00FC1A62"/>
    <w:rsid w:val="00FC263E"/>
    <w:rsid w:val="00FC2772"/>
    <w:rsid w:val="00FC27B0"/>
    <w:rsid w:val="00FC30F8"/>
    <w:rsid w:val="00FC310A"/>
    <w:rsid w:val="00FC3290"/>
    <w:rsid w:val="00FC3A25"/>
    <w:rsid w:val="00FC3D54"/>
    <w:rsid w:val="00FC41F2"/>
    <w:rsid w:val="00FC4225"/>
    <w:rsid w:val="00FC4469"/>
    <w:rsid w:val="00FC53A4"/>
    <w:rsid w:val="00FC5A21"/>
    <w:rsid w:val="00FC60D7"/>
    <w:rsid w:val="00FC61EB"/>
    <w:rsid w:val="00FC638E"/>
    <w:rsid w:val="00FC697E"/>
    <w:rsid w:val="00FC6B74"/>
    <w:rsid w:val="00FC6C77"/>
    <w:rsid w:val="00FC742F"/>
    <w:rsid w:val="00FC79D5"/>
    <w:rsid w:val="00FC7B61"/>
    <w:rsid w:val="00FD00E5"/>
    <w:rsid w:val="00FD0192"/>
    <w:rsid w:val="00FD05D1"/>
    <w:rsid w:val="00FD0888"/>
    <w:rsid w:val="00FD1482"/>
    <w:rsid w:val="00FD172A"/>
    <w:rsid w:val="00FD1D61"/>
    <w:rsid w:val="00FD1D7C"/>
    <w:rsid w:val="00FD1F64"/>
    <w:rsid w:val="00FD200A"/>
    <w:rsid w:val="00FD22AC"/>
    <w:rsid w:val="00FD2704"/>
    <w:rsid w:val="00FD2782"/>
    <w:rsid w:val="00FD2D05"/>
    <w:rsid w:val="00FD32C2"/>
    <w:rsid w:val="00FD3333"/>
    <w:rsid w:val="00FD3561"/>
    <w:rsid w:val="00FD358C"/>
    <w:rsid w:val="00FD3C1E"/>
    <w:rsid w:val="00FD4271"/>
    <w:rsid w:val="00FD440C"/>
    <w:rsid w:val="00FD4BEA"/>
    <w:rsid w:val="00FD4D63"/>
    <w:rsid w:val="00FD524C"/>
    <w:rsid w:val="00FD575E"/>
    <w:rsid w:val="00FD5764"/>
    <w:rsid w:val="00FD5B7B"/>
    <w:rsid w:val="00FD5F5E"/>
    <w:rsid w:val="00FD61E7"/>
    <w:rsid w:val="00FD659D"/>
    <w:rsid w:val="00FD65C1"/>
    <w:rsid w:val="00FD6976"/>
    <w:rsid w:val="00FD6A7A"/>
    <w:rsid w:val="00FD706A"/>
    <w:rsid w:val="00FD71C8"/>
    <w:rsid w:val="00FD72BC"/>
    <w:rsid w:val="00FD7BE0"/>
    <w:rsid w:val="00FE0870"/>
    <w:rsid w:val="00FE149E"/>
    <w:rsid w:val="00FE155A"/>
    <w:rsid w:val="00FE191D"/>
    <w:rsid w:val="00FE1927"/>
    <w:rsid w:val="00FE1FF5"/>
    <w:rsid w:val="00FE2581"/>
    <w:rsid w:val="00FE272A"/>
    <w:rsid w:val="00FE2883"/>
    <w:rsid w:val="00FE3676"/>
    <w:rsid w:val="00FE3AB5"/>
    <w:rsid w:val="00FE3C33"/>
    <w:rsid w:val="00FE3EC2"/>
    <w:rsid w:val="00FE3FC3"/>
    <w:rsid w:val="00FE4246"/>
    <w:rsid w:val="00FE481E"/>
    <w:rsid w:val="00FE5DD0"/>
    <w:rsid w:val="00FE6277"/>
    <w:rsid w:val="00FE77C6"/>
    <w:rsid w:val="00FE79C4"/>
    <w:rsid w:val="00FE7C91"/>
    <w:rsid w:val="00FF00CC"/>
    <w:rsid w:val="00FF0342"/>
    <w:rsid w:val="00FF0393"/>
    <w:rsid w:val="00FF0D6B"/>
    <w:rsid w:val="00FF0E08"/>
    <w:rsid w:val="00FF1264"/>
    <w:rsid w:val="00FF1B6F"/>
    <w:rsid w:val="00FF1DF8"/>
    <w:rsid w:val="00FF2824"/>
    <w:rsid w:val="00FF2A3C"/>
    <w:rsid w:val="00FF2E26"/>
    <w:rsid w:val="00FF3C2D"/>
    <w:rsid w:val="00FF3F56"/>
    <w:rsid w:val="00FF41CC"/>
    <w:rsid w:val="00FF5587"/>
    <w:rsid w:val="00FF5790"/>
    <w:rsid w:val="00FF5950"/>
    <w:rsid w:val="00FF5CA3"/>
    <w:rsid w:val="00FF6DAA"/>
    <w:rsid w:val="00FF7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70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7086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5A3C4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70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7086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5A3C4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image" Target="media/image6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hyperlink" Target="mailto:v.veli4kov@yandex.ru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504DC9-5AFB-40E9-AC21-690F0184BB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880</Words>
  <Characters>5019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 3</dc:creator>
  <cp:lastModifiedBy>user 3</cp:lastModifiedBy>
  <cp:revision>5</cp:revision>
  <dcterms:created xsi:type="dcterms:W3CDTF">2020-04-17T05:21:00Z</dcterms:created>
  <dcterms:modified xsi:type="dcterms:W3CDTF">2020-04-17T06:07:00Z</dcterms:modified>
</cp:coreProperties>
</file>